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0" r:id="rId2"/>
    <p:sldId id="285" r:id="rId3"/>
    <p:sldId id="286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88B2"/>
    <a:srgbClr val="ABBF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907436D-F461-4956-87FF-360480D14CBE}" v="295" dt="2019-10-29T19:26:19.74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1647" autoAdjust="0"/>
  </p:normalViewPr>
  <p:slideViewPr>
    <p:cSldViewPr>
      <p:cViewPr varScale="1">
        <p:scale>
          <a:sx n="134" d="100"/>
          <a:sy n="134" d="100"/>
        </p:scale>
        <p:origin x="1092" y="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had Curtis" userId="8a6eeb91702bad55" providerId="LiveId" clId="{AC429105-F51B-49EE-AE11-0823A8CAD548}"/>
    <pc:docChg chg="custSel addSld modSld">
      <pc:chgData name="Chad Curtis" userId="8a6eeb91702bad55" providerId="LiveId" clId="{AC429105-F51B-49EE-AE11-0823A8CAD548}" dt="2019-09-18T23:30:54.199" v="862" actId="5793"/>
      <pc:docMkLst>
        <pc:docMk/>
      </pc:docMkLst>
      <pc:sldChg chg="modSp">
        <pc:chgData name="Chad Curtis" userId="8a6eeb91702bad55" providerId="LiveId" clId="{AC429105-F51B-49EE-AE11-0823A8CAD548}" dt="2019-09-18T23:23:28.273" v="15" actId="20577"/>
        <pc:sldMkLst>
          <pc:docMk/>
          <pc:sldMk cId="0" sldId="270"/>
        </pc:sldMkLst>
        <pc:spChg chg="mod">
          <ac:chgData name="Chad Curtis" userId="8a6eeb91702bad55" providerId="LiveId" clId="{AC429105-F51B-49EE-AE11-0823A8CAD548}" dt="2019-09-18T23:23:28.273" v="15" actId="20577"/>
          <ac:spMkLst>
            <pc:docMk/>
            <pc:sldMk cId="0" sldId="270"/>
            <ac:spMk id="7170" creationId="{CC35C005-7FBD-4081-9A49-A4805D2271FD}"/>
          </ac:spMkLst>
        </pc:spChg>
      </pc:sldChg>
      <pc:sldChg chg="addSp modSp">
        <pc:chgData name="Chad Curtis" userId="8a6eeb91702bad55" providerId="LiveId" clId="{AC429105-F51B-49EE-AE11-0823A8CAD548}" dt="2019-09-18T23:26:46.776" v="220" actId="1076"/>
        <pc:sldMkLst>
          <pc:docMk/>
          <pc:sldMk cId="4127614810" sldId="286"/>
        </pc:sldMkLst>
        <pc:spChg chg="mod">
          <ac:chgData name="Chad Curtis" userId="8a6eeb91702bad55" providerId="LiveId" clId="{AC429105-F51B-49EE-AE11-0823A8CAD548}" dt="2019-09-18T23:26:46.776" v="220" actId="1076"/>
          <ac:spMkLst>
            <pc:docMk/>
            <pc:sldMk cId="4127614810" sldId="286"/>
            <ac:spMk id="3" creationId="{800CC527-748A-45E5-8C07-97633A1A2AD3}"/>
          </ac:spMkLst>
        </pc:spChg>
        <pc:picChg chg="add mod">
          <ac:chgData name="Chad Curtis" userId="8a6eeb91702bad55" providerId="LiveId" clId="{AC429105-F51B-49EE-AE11-0823A8CAD548}" dt="2019-09-18T23:24:17.286" v="24" actId="1076"/>
          <ac:picMkLst>
            <pc:docMk/>
            <pc:sldMk cId="4127614810" sldId="286"/>
            <ac:picMk id="4" creationId="{058968EF-7A38-4146-861F-80B69006414F}"/>
          </ac:picMkLst>
        </pc:picChg>
      </pc:sldChg>
      <pc:sldChg chg="modSp add">
        <pc:chgData name="Chad Curtis" userId="8a6eeb91702bad55" providerId="LiveId" clId="{AC429105-F51B-49EE-AE11-0823A8CAD548}" dt="2019-09-18T23:30:04.088" v="812" actId="14100"/>
        <pc:sldMkLst>
          <pc:docMk/>
          <pc:sldMk cId="2398266792" sldId="306"/>
        </pc:sldMkLst>
        <pc:spChg chg="mod">
          <ac:chgData name="Chad Curtis" userId="8a6eeb91702bad55" providerId="LiveId" clId="{AC429105-F51B-49EE-AE11-0823A8CAD548}" dt="2019-09-18T23:26:57.166" v="250" actId="20577"/>
          <ac:spMkLst>
            <pc:docMk/>
            <pc:sldMk cId="2398266792" sldId="306"/>
            <ac:spMk id="2" creationId="{E17A2095-3F91-465B-927C-D922E28AB412}"/>
          </ac:spMkLst>
        </pc:spChg>
        <pc:spChg chg="mod">
          <ac:chgData name="Chad Curtis" userId="8a6eeb91702bad55" providerId="LiveId" clId="{AC429105-F51B-49EE-AE11-0823A8CAD548}" dt="2019-09-18T23:30:04.088" v="812" actId="14100"/>
          <ac:spMkLst>
            <pc:docMk/>
            <pc:sldMk cId="2398266792" sldId="306"/>
            <ac:spMk id="3" creationId="{CEA8781D-8B6F-4808-B62D-B2A199CC80D1}"/>
          </ac:spMkLst>
        </pc:spChg>
      </pc:sldChg>
      <pc:sldChg chg="modSp add">
        <pc:chgData name="Chad Curtis" userId="8a6eeb91702bad55" providerId="LiveId" clId="{AC429105-F51B-49EE-AE11-0823A8CAD548}" dt="2019-09-18T23:30:54.199" v="862" actId="5793"/>
        <pc:sldMkLst>
          <pc:docMk/>
          <pc:sldMk cId="2819713583" sldId="307"/>
        </pc:sldMkLst>
        <pc:spChg chg="mod">
          <ac:chgData name="Chad Curtis" userId="8a6eeb91702bad55" providerId="LiveId" clId="{AC429105-F51B-49EE-AE11-0823A8CAD548}" dt="2019-09-18T23:30:18.032" v="828" actId="20577"/>
          <ac:spMkLst>
            <pc:docMk/>
            <pc:sldMk cId="2819713583" sldId="307"/>
            <ac:spMk id="2" creationId="{C7417C3E-492A-4DF3-898A-30F9BA9B4534}"/>
          </ac:spMkLst>
        </pc:spChg>
        <pc:spChg chg="mod">
          <ac:chgData name="Chad Curtis" userId="8a6eeb91702bad55" providerId="LiveId" clId="{AC429105-F51B-49EE-AE11-0823A8CAD548}" dt="2019-09-18T23:30:54.199" v="862" actId="5793"/>
          <ac:spMkLst>
            <pc:docMk/>
            <pc:sldMk cId="2819713583" sldId="307"/>
            <ac:spMk id="3" creationId="{2CE3D6AB-D0A1-40AD-8CE7-ABA5EBE4F6C9}"/>
          </ac:spMkLst>
        </pc:spChg>
      </pc:sldChg>
    </pc:docChg>
  </pc:docChgLst>
  <pc:docChgLst>
    <pc:chgData name="Chad Curtis" userId="8a6eeb91702bad55" providerId="LiveId" clId="{D907436D-F461-4956-87FF-360480D14CBE}"/>
    <pc:docChg chg="custSel addSld delSld modSld">
      <pc:chgData name="Chad Curtis" userId="8a6eeb91702bad55" providerId="LiveId" clId="{D907436D-F461-4956-87FF-360480D14CBE}" dt="2019-10-29T19:27:35.040" v="916" actId="20577"/>
      <pc:docMkLst>
        <pc:docMk/>
      </pc:docMkLst>
      <pc:sldChg chg="modTransition">
        <pc:chgData name="Chad Curtis" userId="8a6eeb91702bad55" providerId="LiveId" clId="{D907436D-F461-4956-87FF-360480D14CBE}" dt="2019-10-29T19:26:19.742" v="904"/>
        <pc:sldMkLst>
          <pc:docMk/>
          <pc:sldMk cId="0" sldId="285"/>
        </pc:sldMkLst>
      </pc:sldChg>
      <pc:sldChg chg="addSp delSp modSp delAnim modAnim">
        <pc:chgData name="Chad Curtis" userId="8a6eeb91702bad55" providerId="LiveId" clId="{D907436D-F461-4956-87FF-360480D14CBE}" dt="2019-10-29T19:27:35.040" v="916" actId="20577"/>
        <pc:sldMkLst>
          <pc:docMk/>
          <pc:sldMk cId="4127614810" sldId="286"/>
        </pc:sldMkLst>
        <pc:spChg chg="mod">
          <ac:chgData name="Chad Curtis" userId="8a6eeb91702bad55" providerId="LiveId" clId="{D907436D-F461-4956-87FF-360480D14CBE}" dt="2019-10-29T19:27:35.040" v="916" actId="20577"/>
          <ac:spMkLst>
            <pc:docMk/>
            <pc:sldMk cId="4127614810" sldId="286"/>
            <ac:spMk id="3" creationId="{800CC527-748A-45E5-8C07-97633A1A2AD3}"/>
          </ac:spMkLst>
        </pc:spChg>
        <pc:picChg chg="mod">
          <ac:chgData name="Chad Curtis" userId="8a6eeb91702bad55" providerId="LiveId" clId="{D907436D-F461-4956-87FF-360480D14CBE}" dt="2019-10-26T21:15:41.883" v="38" actId="1076"/>
          <ac:picMkLst>
            <pc:docMk/>
            <pc:sldMk cId="4127614810" sldId="286"/>
            <ac:picMk id="4" creationId="{058968EF-7A38-4146-861F-80B69006414F}"/>
          </ac:picMkLst>
        </pc:picChg>
        <pc:picChg chg="add del mod">
          <ac:chgData name="Chad Curtis" userId="8a6eeb91702bad55" providerId="LiveId" clId="{D907436D-F461-4956-87FF-360480D14CBE}" dt="2019-10-26T21:14:09.212" v="15" actId="478"/>
          <ac:picMkLst>
            <pc:docMk/>
            <pc:sldMk cId="4127614810" sldId="286"/>
            <ac:picMk id="5" creationId="{DF3F8A5C-E703-4C84-9C83-E6199EF5ADFD}"/>
          </ac:picMkLst>
        </pc:picChg>
        <pc:picChg chg="add del mod">
          <ac:chgData name="Chad Curtis" userId="8a6eeb91702bad55" providerId="LiveId" clId="{D907436D-F461-4956-87FF-360480D14CBE}" dt="2019-10-26T21:14:08.246" v="14" actId="478"/>
          <ac:picMkLst>
            <pc:docMk/>
            <pc:sldMk cId="4127614810" sldId="286"/>
            <ac:picMk id="6" creationId="{EF8BDE98-9CF8-4EAB-85B5-EF25540F5E95}"/>
          </ac:picMkLst>
        </pc:picChg>
        <pc:picChg chg="add mod">
          <ac:chgData name="Chad Curtis" userId="8a6eeb91702bad55" providerId="LiveId" clId="{D907436D-F461-4956-87FF-360480D14CBE}" dt="2019-10-26T21:15:41.883" v="38" actId="1076"/>
          <ac:picMkLst>
            <pc:docMk/>
            <pc:sldMk cId="4127614810" sldId="286"/>
            <ac:picMk id="7" creationId="{D319E585-86B2-4116-A627-2D74AEF42311}"/>
          </ac:picMkLst>
        </pc:picChg>
        <pc:picChg chg="add mod">
          <ac:chgData name="Chad Curtis" userId="8a6eeb91702bad55" providerId="LiveId" clId="{D907436D-F461-4956-87FF-360480D14CBE}" dt="2019-10-26T21:15:41.883" v="38" actId="1076"/>
          <ac:picMkLst>
            <pc:docMk/>
            <pc:sldMk cId="4127614810" sldId="286"/>
            <ac:picMk id="8" creationId="{E25DF6F2-7CE4-42EE-9C2E-F588B9C56C4C}"/>
          </ac:picMkLst>
        </pc:picChg>
        <pc:picChg chg="add mod">
          <ac:chgData name="Chad Curtis" userId="8a6eeb91702bad55" providerId="LiveId" clId="{D907436D-F461-4956-87FF-360480D14CBE}" dt="2019-10-26T21:15:41.883" v="38" actId="1076"/>
          <ac:picMkLst>
            <pc:docMk/>
            <pc:sldMk cId="4127614810" sldId="286"/>
            <ac:picMk id="9" creationId="{6F46AB31-4ABA-4B5F-9FF0-45475C9F95F7}"/>
          </ac:picMkLst>
        </pc:picChg>
      </pc:sldChg>
      <pc:sldChg chg="del">
        <pc:chgData name="Chad Curtis" userId="8a6eeb91702bad55" providerId="LiveId" clId="{D907436D-F461-4956-87FF-360480D14CBE}" dt="2019-10-29T14:59:23.144" v="635" actId="2696"/>
        <pc:sldMkLst>
          <pc:docMk/>
          <pc:sldMk cId="635070062" sldId="287"/>
        </pc:sldMkLst>
      </pc:sldChg>
      <pc:sldChg chg="del">
        <pc:chgData name="Chad Curtis" userId="8a6eeb91702bad55" providerId="LiveId" clId="{D907436D-F461-4956-87FF-360480D14CBE}" dt="2019-10-29T14:59:23.244" v="636" actId="2696"/>
        <pc:sldMkLst>
          <pc:docMk/>
          <pc:sldMk cId="4077456503" sldId="288"/>
        </pc:sldMkLst>
      </pc:sldChg>
      <pc:sldChg chg="del">
        <pc:chgData name="Chad Curtis" userId="8a6eeb91702bad55" providerId="LiveId" clId="{D907436D-F461-4956-87FF-360480D14CBE}" dt="2019-10-29T14:59:23.313" v="637" actId="2696"/>
        <pc:sldMkLst>
          <pc:docMk/>
          <pc:sldMk cId="1435997083" sldId="289"/>
        </pc:sldMkLst>
      </pc:sldChg>
      <pc:sldChg chg="del">
        <pc:chgData name="Chad Curtis" userId="8a6eeb91702bad55" providerId="LiveId" clId="{D907436D-F461-4956-87FF-360480D14CBE}" dt="2019-10-29T14:59:23.359" v="638" actId="2696"/>
        <pc:sldMkLst>
          <pc:docMk/>
          <pc:sldMk cId="1322789019" sldId="290"/>
        </pc:sldMkLst>
      </pc:sldChg>
      <pc:sldChg chg="del">
        <pc:chgData name="Chad Curtis" userId="8a6eeb91702bad55" providerId="LiveId" clId="{D907436D-F461-4956-87FF-360480D14CBE}" dt="2019-10-29T14:59:23.444" v="639" actId="2696"/>
        <pc:sldMkLst>
          <pc:docMk/>
          <pc:sldMk cId="3547422275" sldId="291"/>
        </pc:sldMkLst>
      </pc:sldChg>
      <pc:sldChg chg="del">
        <pc:chgData name="Chad Curtis" userId="8a6eeb91702bad55" providerId="LiveId" clId="{D907436D-F461-4956-87FF-360480D14CBE}" dt="2019-10-29T14:59:23.643" v="640" actId="2696"/>
        <pc:sldMkLst>
          <pc:docMk/>
          <pc:sldMk cId="2178382095" sldId="292"/>
        </pc:sldMkLst>
      </pc:sldChg>
      <pc:sldChg chg="del">
        <pc:chgData name="Chad Curtis" userId="8a6eeb91702bad55" providerId="LiveId" clId="{D907436D-F461-4956-87FF-360480D14CBE}" dt="2019-10-29T14:59:23.794" v="641" actId="2696"/>
        <pc:sldMkLst>
          <pc:docMk/>
          <pc:sldMk cId="4163231882" sldId="293"/>
        </pc:sldMkLst>
      </pc:sldChg>
      <pc:sldChg chg="del">
        <pc:chgData name="Chad Curtis" userId="8a6eeb91702bad55" providerId="LiveId" clId="{D907436D-F461-4956-87FF-360480D14CBE}" dt="2019-10-29T14:59:23.823" v="642" actId="2696"/>
        <pc:sldMkLst>
          <pc:docMk/>
          <pc:sldMk cId="4114047387" sldId="294"/>
        </pc:sldMkLst>
      </pc:sldChg>
      <pc:sldChg chg="del">
        <pc:chgData name="Chad Curtis" userId="8a6eeb91702bad55" providerId="LiveId" clId="{D907436D-F461-4956-87FF-360480D14CBE}" dt="2019-10-29T14:59:23.994" v="643" actId="2696"/>
        <pc:sldMkLst>
          <pc:docMk/>
          <pc:sldMk cId="4000463021" sldId="295"/>
        </pc:sldMkLst>
      </pc:sldChg>
      <pc:sldChg chg="del">
        <pc:chgData name="Chad Curtis" userId="8a6eeb91702bad55" providerId="LiveId" clId="{D907436D-F461-4956-87FF-360480D14CBE}" dt="2019-10-29T14:59:24.144" v="644" actId="2696"/>
        <pc:sldMkLst>
          <pc:docMk/>
          <pc:sldMk cId="1479980118" sldId="296"/>
        </pc:sldMkLst>
      </pc:sldChg>
      <pc:sldChg chg="del">
        <pc:chgData name="Chad Curtis" userId="8a6eeb91702bad55" providerId="LiveId" clId="{D907436D-F461-4956-87FF-360480D14CBE}" dt="2019-10-29T14:59:24.223" v="645" actId="2696"/>
        <pc:sldMkLst>
          <pc:docMk/>
          <pc:sldMk cId="3892010062" sldId="297"/>
        </pc:sldMkLst>
      </pc:sldChg>
      <pc:sldChg chg="del">
        <pc:chgData name="Chad Curtis" userId="8a6eeb91702bad55" providerId="LiveId" clId="{D907436D-F461-4956-87FF-360480D14CBE}" dt="2019-10-29T14:59:24.364" v="646" actId="2696"/>
        <pc:sldMkLst>
          <pc:docMk/>
          <pc:sldMk cId="3241842770" sldId="298"/>
        </pc:sldMkLst>
      </pc:sldChg>
      <pc:sldChg chg="del">
        <pc:chgData name="Chad Curtis" userId="8a6eeb91702bad55" providerId="LiveId" clId="{D907436D-F461-4956-87FF-360480D14CBE}" dt="2019-10-29T14:59:24.505" v="647" actId="2696"/>
        <pc:sldMkLst>
          <pc:docMk/>
          <pc:sldMk cId="3111032050" sldId="299"/>
        </pc:sldMkLst>
      </pc:sldChg>
      <pc:sldChg chg="del">
        <pc:chgData name="Chad Curtis" userId="8a6eeb91702bad55" providerId="LiveId" clId="{D907436D-F461-4956-87FF-360480D14CBE}" dt="2019-10-29T14:59:24.568" v="648" actId="2696"/>
        <pc:sldMkLst>
          <pc:docMk/>
          <pc:sldMk cId="1750316964" sldId="300"/>
        </pc:sldMkLst>
      </pc:sldChg>
      <pc:sldChg chg="del">
        <pc:chgData name="Chad Curtis" userId="8a6eeb91702bad55" providerId="LiveId" clId="{D907436D-F461-4956-87FF-360480D14CBE}" dt="2019-10-29T14:59:24.764" v="649" actId="2696"/>
        <pc:sldMkLst>
          <pc:docMk/>
          <pc:sldMk cId="1429656913" sldId="301"/>
        </pc:sldMkLst>
      </pc:sldChg>
      <pc:sldChg chg="del">
        <pc:chgData name="Chad Curtis" userId="8a6eeb91702bad55" providerId="LiveId" clId="{D907436D-F461-4956-87FF-360480D14CBE}" dt="2019-10-29T14:59:24.918" v="650" actId="2696"/>
        <pc:sldMkLst>
          <pc:docMk/>
          <pc:sldMk cId="2866278153" sldId="302"/>
        </pc:sldMkLst>
      </pc:sldChg>
      <pc:sldChg chg="del">
        <pc:chgData name="Chad Curtis" userId="8a6eeb91702bad55" providerId="LiveId" clId="{D907436D-F461-4956-87FF-360480D14CBE}" dt="2019-10-29T14:59:24.998" v="651" actId="2696"/>
        <pc:sldMkLst>
          <pc:docMk/>
          <pc:sldMk cId="1354331431" sldId="303"/>
        </pc:sldMkLst>
      </pc:sldChg>
      <pc:sldChg chg="del">
        <pc:chgData name="Chad Curtis" userId="8a6eeb91702bad55" providerId="LiveId" clId="{D907436D-F461-4956-87FF-360480D14CBE}" dt="2019-10-29T14:59:25.139" v="652" actId="2696"/>
        <pc:sldMkLst>
          <pc:docMk/>
          <pc:sldMk cId="4022542596" sldId="304"/>
        </pc:sldMkLst>
      </pc:sldChg>
      <pc:sldChg chg="del">
        <pc:chgData name="Chad Curtis" userId="8a6eeb91702bad55" providerId="LiveId" clId="{D907436D-F461-4956-87FF-360480D14CBE}" dt="2019-10-29T14:59:25.268" v="653" actId="2696"/>
        <pc:sldMkLst>
          <pc:docMk/>
          <pc:sldMk cId="84487541" sldId="305"/>
        </pc:sldMkLst>
      </pc:sldChg>
      <pc:sldChg chg="addSp modSp modAnim">
        <pc:chgData name="Chad Curtis" userId="8a6eeb91702bad55" providerId="LiveId" clId="{D907436D-F461-4956-87FF-360480D14CBE}" dt="2019-10-29T14:15:13.913" v="349" actId="1076"/>
        <pc:sldMkLst>
          <pc:docMk/>
          <pc:sldMk cId="2819713583" sldId="307"/>
        </pc:sldMkLst>
        <pc:spChg chg="mod">
          <ac:chgData name="Chad Curtis" userId="8a6eeb91702bad55" providerId="LiveId" clId="{D907436D-F461-4956-87FF-360480D14CBE}" dt="2019-10-29T14:12:05.224" v="273" actId="20577"/>
          <ac:spMkLst>
            <pc:docMk/>
            <pc:sldMk cId="2819713583" sldId="307"/>
            <ac:spMk id="3" creationId="{2CE3D6AB-D0A1-40AD-8CE7-ABA5EBE4F6C9}"/>
          </ac:spMkLst>
        </pc:spChg>
        <pc:spChg chg="add mod">
          <ac:chgData name="Chad Curtis" userId="8a6eeb91702bad55" providerId="LiveId" clId="{D907436D-F461-4956-87FF-360480D14CBE}" dt="2019-10-29T14:15:13.913" v="349" actId="1076"/>
          <ac:spMkLst>
            <pc:docMk/>
            <pc:sldMk cId="2819713583" sldId="307"/>
            <ac:spMk id="4" creationId="{8EF61A5D-543C-4B20-AF96-70FA90FB95B5}"/>
          </ac:spMkLst>
        </pc:spChg>
        <pc:spChg chg="add mod">
          <ac:chgData name="Chad Curtis" userId="8a6eeb91702bad55" providerId="LiveId" clId="{D907436D-F461-4956-87FF-360480D14CBE}" dt="2019-10-29T14:15:13.913" v="349" actId="1076"/>
          <ac:spMkLst>
            <pc:docMk/>
            <pc:sldMk cId="2819713583" sldId="307"/>
            <ac:spMk id="5" creationId="{D156793F-A4D7-42CA-B74D-F51116A169F7}"/>
          </ac:spMkLst>
        </pc:spChg>
        <pc:spChg chg="add mod">
          <ac:chgData name="Chad Curtis" userId="8a6eeb91702bad55" providerId="LiveId" clId="{D907436D-F461-4956-87FF-360480D14CBE}" dt="2019-10-29T14:15:13.913" v="349" actId="1076"/>
          <ac:spMkLst>
            <pc:docMk/>
            <pc:sldMk cId="2819713583" sldId="307"/>
            <ac:spMk id="6" creationId="{B5592036-ED2F-4183-96AD-104FC599799D}"/>
          </ac:spMkLst>
        </pc:spChg>
        <pc:spChg chg="add mod">
          <ac:chgData name="Chad Curtis" userId="8a6eeb91702bad55" providerId="LiveId" clId="{D907436D-F461-4956-87FF-360480D14CBE}" dt="2019-10-29T14:15:13.913" v="349" actId="1076"/>
          <ac:spMkLst>
            <pc:docMk/>
            <pc:sldMk cId="2819713583" sldId="307"/>
            <ac:spMk id="7" creationId="{64C03AEC-A972-4787-A55E-43B969DAF1F8}"/>
          </ac:spMkLst>
        </pc:spChg>
        <pc:spChg chg="add mod">
          <ac:chgData name="Chad Curtis" userId="8a6eeb91702bad55" providerId="LiveId" clId="{D907436D-F461-4956-87FF-360480D14CBE}" dt="2019-10-29T14:15:13.913" v="349" actId="1076"/>
          <ac:spMkLst>
            <pc:docMk/>
            <pc:sldMk cId="2819713583" sldId="307"/>
            <ac:spMk id="8" creationId="{C01F0ED8-7930-488A-9EA3-82D4132A38B2}"/>
          </ac:spMkLst>
        </pc:spChg>
        <pc:spChg chg="add mod">
          <ac:chgData name="Chad Curtis" userId="8a6eeb91702bad55" providerId="LiveId" clId="{D907436D-F461-4956-87FF-360480D14CBE}" dt="2019-10-29T14:15:13.913" v="349" actId="1076"/>
          <ac:spMkLst>
            <pc:docMk/>
            <pc:sldMk cId="2819713583" sldId="307"/>
            <ac:spMk id="9" creationId="{B3FE79DF-839C-478F-9741-D37B0EB3F3F7}"/>
          </ac:spMkLst>
        </pc:spChg>
        <pc:spChg chg="add mod">
          <ac:chgData name="Chad Curtis" userId="8a6eeb91702bad55" providerId="LiveId" clId="{D907436D-F461-4956-87FF-360480D14CBE}" dt="2019-10-29T14:15:13.913" v="349" actId="1076"/>
          <ac:spMkLst>
            <pc:docMk/>
            <pc:sldMk cId="2819713583" sldId="307"/>
            <ac:spMk id="10" creationId="{36A1DC24-2A31-41CD-B69C-61320BB3FFC0}"/>
          </ac:spMkLst>
        </pc:spChg>
        <pc:spChg chg="add mod">
          <ac:chgData name="Chad Curtis" userId="8a6eeb91702bad55" providerId="LiveId" clId="{D907436D-F461-4956-87FF-360480D14CBE}" dt="2019-10-29T14:15:13.913" v="349" actId="1076"/>
          <ac:spMkLst>
            <pc:docMk/>
            <pc:sldMk cId="2819713583" sldId="307"/>
            <ac:spMk id="11" creationId="{2D5C7DA7-3665-4A2F-B83D-2A651C844E9B}"/>
          </ac:spMkLst>
        </pc:spChg>
      </pc:sldChg>
      <pc:sldChg chg="addSp delSp modSp add modAnim">
        <pc:chgData name="Chad Curtis" userId="8a6eeb91702bad55" providerId="LiveId" clId="{D907436D-F461-4956-87FF-360480D14CBE}" dt="2019-10-29T14:16:27.734" v="377" actId="1076"/>
        <pc:sldMkLst>
          <pc:docMk/>
          <pc:sldMk cId="276780110" sldId="308"/>
        </pc:sldMkLst>
        <pc:spChg chg="mod">
          <ac:chgData name="Chad Curtis" userId="8a6eeb91702bad55" providerId="LiveId" clId="{D907436D-F461-4956-87FF-360480D14CBE}" dt="2019-10-29T14:16:05.483" v="372" actId="20577"/>
          <ac:spMkLst>
            <pc:docMk/>
            <pc:sldMk cId="276780110" sldId="308"/>
            <ac:spMk id="2" creationId="{573C2B78-CF69-4AA9-8077-71C84CC43DFB}"/>
          </ac:spMkLst>
        </pc:spChg>
        <pc:spChg chg="del">
          <ac:chgData name="Chad Curtis" userId="8a6eeb91702bad55" providerId="LiveId" clId="{D907436D-F461-4956-87FF-360480D14CBE}" dt="2019-10-29T14:16:09.203" v="373" actId="478"/>
          <ac:spMkLst>
            <pc:docMk/>
            <pc:sldMk cId="276780110" sldId="308"/>
            <ac:spMk id="3" creationId="{A3DFBE5A-2C3C-472F-AB76-550054E0F208}"/>
          </ac:spMkLst>
        </pc:spChg>
        <pc:spChg chg="add del mod">
          <ac:chgData name="Chad Curtis" userId="8a6eeb91702bad55" providerId="LiveId" clId="{D907436D-F461-4956-87FF-360480D14CBE}" dt="2019-10-29T14:16:20.743" v="376" actId="478"/>
          <ac:spMkLst>
            <pc:docMk/>
            <pc:sldMk cId="276780110" sldId="308"/>
            <ac:spMk id="4" creationId="{B0864C1A-3BD6-4445-AFF4-A3C08DD44901}"/>
          </ac:spMkLst>
        </pc:spChg>
        <pc:spChg chg="add mod">
          <ac:chgData name="Chad Curtis" userId="8a6eeb91702bad55" providerId="LiveId" clId="{D907436D-F461-4956-87FF-360480D14CBE}" dt="2019-10-29T14:16:27.734" v="377" actId="1076"/>
          <ac:spMkLst>
            <pc:docMk/>
            <pc:sldMk cId="276780110" sldId="308"/>
            <ac:spMk id="5" creationId="{212B88CE-260C-48D4-932B-CE1E14FA3C94}"/>
          </ac:spMkLst>
        </pc:spChg>
        <pc:spChg chg="add mod">
          <ac:chgData name="Chad Curtis" userId="8a6eeb91702bad55" providerId="LiveId" clId="{D907436D-F461-4956-87FF-360480D14CBE}" dt="2019-10-29T14:16:27.734" v="377" actId="1076"/>
          <ac:spMkLst>
            <pc:docMk/>
            <pc:sldMk cId="276780110" sldId="308"/>
            <ac:spMk id="6" creationId="{EFFBA52C-44D5-4642-88E9-A36D081303DE}"/>
          </ac:spMkLst>
        </pc:spChg>
        <pc:spChg chg="add mod">
          <ac:chgData name="Chad Curtis" userId="8a6eeb91702bad55" providerId="LiveId" clId="{D907436D-F461-4956-87FF-360480D14CBE}" dt="2019-10-29T14:16:27.734" v="377" actId="1076"/>
          <ac:spMkLst>
            <pc:docMk/>
            <pc:sldMk cId="276780110" sldId="308"/>
            <ac:spMk id="7" creationId="{1120C2B3-A222-47A4-8543-3243F0F2F8AA}"/>
          </ac:spMkLst>
        </pc:spChg>
      </pc:sldChg>
      <pc:sldChg chg="addSp delSp modSp add modAnim">
        <pc:chgData name="Chad Curtis" userId="8a6eeb91702bad55" providerId="LiveId" clId="{D907436D-F461-4956-87FF-360480D14CBE}" dt="2019-10-29T14:18:18.598" v="405" actId="1076"/>
        <pc:sldMkLst>
          <pc:docMk/>
          <pc:sldMk cId="3522348448" sldId="309"/>
        </pc:sldMkLst>
        <pc:spChg chg="mod">
          <ac:chgData name="Chad Curtis" userId="8a6eeb91702bad55" providerId="LiveId" clId="{D907436D-F461-4956-87FF-360480D14CBE}" dt="2019-10-29T14:17:48.412" v="398" actId="20577"/>
          <ac:spMkLst>
            <pc:docMk/>
            <pc:sldMk cId="3522348448" sldId="309"/>
            <ac:spMk id="2" creationId="{F3F51878-929F-43B5-9CBC-C98DEFB6910F}"/>
          </ac:spMkLst>
        </pc:spChg>
        <pc:spChg chg="del">
          <ac:chgData name="Chad Curtis" userId="8a6eeb91702bad55" providerId="LiveId" clId="{D907436D-F461-4956-87FF-360480D14CBE}" dt="2019-10-29T14:17:52.381" v="399" actId="478"/>
          <ac:spMkLst>
            <pc:docMk/>
            <pc:sldMk cId="3522348448" sldId="309"/>
            <ac:spMk id="3" creationId="{7ECD38EE-25FA-4CB7-A3C8-C999A9410EE0}"/>
          </ac:spMkLst>
        </pc:spChg>
        <pc:spChg chg="add del mod">
          <ac:chgData name="Chad Curtis" userId="8a6eeb91702bad55" providerId="LiveId" clId="{D907436D-F461-4956-87FF-360480D14CBE}" dt="2019-10-29T14:18:11.997" v="403"/>
          <ac:spMkLst>
            <pc:docMk/>
            <pc:sldMk cId="3522348448" sldId="309"/>
            <ac:spMk id="4" creationId="{2A2AE462-7B09-4AD3-A48A-F33B5718D9E0}"/>
          </ac:spMkLst>
        </pc:spChg>
        <pc:spChg chg="add del mod">
          <ac:chgData name="Chad Curtis" userId="8a6eeb91702bad55" providerId="LiveId" clId="{D907436D-F461-4956-87FF-360480D14CBE}" dt="2019-10-29T14:18:11.997" v="403"/>
          <ac:spMkLst>
            <pc:docMk/>
            <pc:sldMk cId="3522348448" sldId="309"/>
            <ac:spMk id="8" creationId="{729AD6C8-4727-4A85-A8EB-A0DE79A2C0FD}"/>
          </ac:spMkLst>
        </pc:spChg>
        <pc:spChg chg="add mod">
          <ac:chgData name="Chad Curtis" userId="8a6eeb91702bad55" providerId="LiveId" clId="{D907436D-F461-4956-87FF-360480D14CBE}" dt="2019-10-29T14:18:18.598" v="405" actId="1076"/>
          <ac:spMkLst>
            <pc:docMk/>
            <pc:sldMk cId="3522348448" sldId="309"/>
            <ac:spMk id="9" creationId="{29FC4F08-ECE0-4288-BB0B-86B508D5826D}"/>
          </ac:spMkLst>
        </pc:spChg>
        <pc:spChg chg="add mod">
          <ac:chgData name="Chad Curtis" userId="8a6eeb91702bad55" providerId="LiveId" clId="{D907436D-F461-4956-87FF-360480D14CBE}" dt="2019-10-29T14:18:18.598" v="405" actId="1076"/>
          <ac:spMkLst>
            <pc:docMk/>
            <pc:sldMk cId="3522348448" sldId="309"/>
            <ac:spMk id="13" creationId="{B8BD02F4-53CD-4D8C-87D9-176889320C46}"/>
          </ac:spMkLst>
        </pc:spChg>
        <pc:grpChg chg="add del">
          <ac:chgData name="Chad Curtis" userId="8a6eeb91702bad55" providerId="LiveId" clId="{D907436D-F461-4956-87FF-360480D14CBE}" dt="2019-10-29T14:18:11.997" v="403"/>
          <ac:grpSpMkLst>
            <pc:docMk/>
            <pc:sldMk cId="3522348448" sldId="309"/>
            <ac:grpSpMk id="5" creationId="{9FE11292-6632-4AE6-BC4D-E346E620C5AA}"/>
          </ac:grpSpMkLst>
        </pc:grpChg>
        <pc:grpChg chg="add mod">
          <ac:chgData name="Chad Curtis" userId="8a6eeb91702bad55" providerId="LiveId" clId="{D907436D-F461-4956-87FF-360480D14CBE}" dt="2019-10-29T14:18:18.598" v="405" actId="1076"/>
          <ac:grpSpMkLst>
            <pc:docMk/>
            <pc:sldMk cId="3522348448" sldId="309"/>
            <ac:grpSpMk id="10" creationId="{804FB461-9BA9-42DA-ADCE-54E59A8CD55C}"/>
          </ac:grpSpMkLst>
        </pc:grpChg>
      </pc:sldChg>
      <pc:sldChg chg="addSp delSp modSp add modAnim">
        <pc:chgData name="Chad Curtis" userId="8a6eeb91702bad55" providerId="LiveId" clId="{D907436D-F461-4956-87FF-360480D14CBE}" dt="2019-10-29T15:33:29.849" v="890" actId="1076"/>
        <pc:sldMkLst>
          <pc:docMk/>
          <pc:sldMk cId="1522470447" sldId="310"/>
        </pc:sldMkLst>
        <pc:spChg chg="mod">
          <ac:chgData name="Chad Curtis" userId="8a6eeb91702bad55" providerId="LiveId" clId="{D907436D-F461-4956-87FF-360480D14CBE}" dt="2019-10-29T14:19:44.185" v="452" actId="404"/>
          <ac:spMkLst>
            <pc:docMk/>
            <pc:sldMk cId="1522470447" sldId="310"/>
            <ac:spMk id="2" creationId="{D4272F9D-B79F-474B-ACDB-32A74892B1DA}"/>
          </ac:spMkLst>
        </pc:spChg>
        <pc:spChg chg="del">
          <ac:chgData name="Chad Curtis" userId="8a6eeb91702bad55" providerId="LiveId" clId="{D907436D-F461-4956-87FF-360480D14CBE}" dt="2019-10-29T14:19:47.563" v="453" actId="478"/>
          <ac:spMkLst>
            <pc:docMk/>
            <pc:sldMk cId="1522470447" sldId="310"/>
            <ac:spMk id="3" creationId="{358F1123-60FF-4A7F-95C7-69D31F3E0790}"/>
          </ac:spMkLst>
        </pc:spChg>
        <pc:spChg chg="add mod">
          <ac:chgData name="Chad Curtis" userId="8a6eeb91702bad55" providerId="LiveId" clId="{D907436D-F461-4956-87FF-360480D14CBE}" dt="2019-10-29T14:19:52.733" v="455" actId="1076"/>
          <ac:spMkLst>
            <pc:docMk/>
            <pc:sldMk cId="1522470447" sldId="310"/>
            <ac:spMk id="4" creationId="{7BD36AD4-84F4-4D9E-8C69-155AB5B645F0}"/>
          </ac:spMkLst>
        </pc:spChg>
        <pc:spChg chg="add mod">
          <ac:chgData name="Chad Curtis" userId="8a6eeb91702bad55" providerId="LiveId" clId="{D907436D-F461-4956-87FF-360480D14CBE}" dt="2019-10-29T14:19:52.733" v="455" actId="1076"/>
          <ac:spMkLst>
            <pc:docMk/>
            <pc:sldMk cId="1522470447" sldId="310"/>
            <ac:spMk id="5" creationId="{DFB2F921-997E-4385-9D1C-A74F81969DAE}"/>
          </ac:spMkLst>
        </pc:spChg>
        <pc:spChg chg="add mod">
          <ac:chgData name="Chad Curtis" userId="8a6eeb91702bad55" providerId="LiveId" clId="{D907436D-F461-4956-87FF-360480D14CBE}" dt="2019-10-29T15:33:29.849" v="890" actId="1076"/>
          <ac:spMkLst>
            <pc:docMk/>
            <pc:sldMk cId="1522470447" sldId="310"/>
            <ac:spMk id="58" creationId="{776D6827-0ED8-4881-85A6-21C496D021B6}"/>
          </ac:spMkLst>
        </pc:spChg>
        <pc:grpChg chg="add mod">
          <ac:chgData name="Chad Curtis" userId="8a6eeb91702bad55" providerId="LiveId" clId="{D907436D-F461-4956-87FF-360480D14CBE}" dt="2019-10-29T14:19:52.733" v="455" actId="1076"/>
          <ac:grpSpMkLst>
            <pc:docMk/>
            <pc:sldMk cId="1522470447" sldId="310"/>
            <ac:grpSpMk id="6" creationId="{9BDFE365-AAD3-4964-90AD-4555D602531F}"/>
          </ac:grpSpMkLst>
        </pc:grpChg>
        <pc:grpChg chg="mod">
          <ac:chgData name="Chad Curtis" userId="8a6eeb91702bad55" providerId="LiveId" clId="{D907436D-F461-4956-87FF-360480D14CBE}" dt="2019-10-29T14:19:52.733" v="455" actId="1076"/>
          <ac:grpSpMkLst>
            <pc:docMk/>
            <pc:sldMk cId="1522470447" sldId="310"/>
            <ac:grpSpMk id="7" creationId="{40C1F221-0374-43AD-A437-98CB576AAD8F}"/>
          </ac:grpSpMkLst>
        </pc:grpChg>
        <pc:grpChg chg="add mod">
          <ac:chgData name="Chad Curtis" userId="8a6eeb91702bad55" providerId="LiveId" clId="{D907436D-F461-4956-87FF-360480D14CBE}" dt="2019-10-29T14:19:52.733" v="455" actId="1076"/>
          <ac:grpSpMkLst>
            <pc:docMk/>
            <pc:sldMk cId="1522470447" sldId="310"/>
            <ac:grpSpMk id="22" creationId="{EA3A40F9-0840-4881-84EE-9E3E3322FFEB}"/>
          </ac:grpSpMkLst>
        </pc:grpChg>
        <pc:grpChg chg="mod">
          <ac:chgData name="Chad Curtis" userId="8a6eeb91702bad55" providerId="LiveId" clId="{D907436D-F461-4956-87FF-360480D14CBE}" dt="2019-10-29T14:19:52.733" v="455" actId="1076"/>
          <ac:grpSpMkLst>
            <pc:docMk/>
            <pc:sldMk cId="1522470447" sldId="310"/>
            <ac:grpSpMk id="23" creationId="{BE2AF8E1-8685-4D91-B286-0D1DCD88A858}"/>
          </ac:grpSpMkLst>
        </pc:grpChg>
        <pc:grpChg chg="mod">
          <ac:chgData name="Chad Curtis" userId="8a6eeb91702bad55" providerId="LiveId" clId="{D907436D-F461-4956-87FF-360480D14CBE}" dt="2019-10-29T14:19:52.733" v="455" actId="1076"/>
          <ac:grpSpMkLst>
            <pc:docMk/>
            <pc:sldMk cId="1522470447" sldId="310"/>
            <ac:grpSpMk id="24" creationId="{39093FD1-5FA4-4A41-A4E7-5C5503DA00E6}"/>
          </ac:grpSpMkLst>
        </pc:grpChg>
      </pc:sldChg>
      <pc:sldChg chg="addSp delSp modSp add modAnim">
        <pc:chgData name="Chad Curtis" userId="8a6eeb91702bad55" providerId="LiveId" clId="{D907436D-F461-4956-87FF-360480D14CBE}" dt="2019-10-29T15:33:46.494" v="893"/>
        <pc:sldMkLst>
          <pc:docMk/>
          <pc:sldMk cId="303018839" sldId="311"/>
        </pc:sldMkLst>
        <pc:spChg chg="mod">
          <ac:chgData name="Chad Curtis" userId="8a6eeb91702bad55" providerId="LiveId" clId="{D907436D-F461-4956-87FF-360480D14CBE}" dt="2019-10-29T14:34:20.553" v="505" actId="20577"/>
          <ac:spMkLst>
            <pc:docMk/>
            <pc:sldMk cId="303018839" sldId="311"/>
            <ac:spMk id="2" creationId="{D375C7CF-4803-4015-9108-4757BD7328BF}"/>
          </ac:spMkLst>
        </pc:spChg>
        <pc:spChg chg="del">
          <ac:chgData name="Chad Curtis" userId="8a6eeb91702bad55" providerId="LiveId" clId="{D907436D-F461-4956-87FF-360480D14CBE}" dt="2019-10-29T14:34:01.873" v="484" actId="478"/>
          <ac:spMkLst>
            <pc:docMk/>
            <pc:sldMk cId="303018839" sldId="311"/>
            <ac:spMk id="3" creationId="{E3F45165-AF89-4ADB-99DA-C7E89FACF203}"/>
          </ac:spMkLst>
        </pc:spChg>
        <pc:spChg chg="add del mod">
          <ac:chgData name="Chad Curtis" userId="8a6eeb91702bad55" providerId="LiveId" clId="{D907436D-F461-4956-87FF-360480D14CBE}" dt="2019-10-29T14:34:08.021" v="488"/>
          <ac:spMkLst>
            <pc:docMk/>
            <pc:sldMk cId="303018839" sldId="311"/>
            <ac:spMk id="4" creationId="{E41E0925-9A55-44A7-9C19-239E118F6025}"/>
          </ac:spMkLst>
        </pc:spChg>
        <pc:spChg chg="add del mod">
          <ac:chgData name="Chad Curtis" userId="8a6eeb91702bad55" providerId="LiveId" clId="{D907436D-F461-4956-87FF-360480D14CBE}" dt="2019-10-29T14:34:08.021" v="488"/>
          <ac:spMkLst>
            <pc:docMk/>
            <pc:sldMk cId="303018839" sldId="311"/>
            <ac:spMk id="5" creationId="{0007C70B-C0C3-4372-8F35-0B7B06F416BF}"/>
          </ac:spMkLst>
        </pc:spChg>
        <pc:spChg chg="add del mod">
          <ac:chgData name="Chad Curtis" userId="8a6eeb91702bad55" providerId="LiveId" clId="{D907436D-F461-4956-87FF-360480D14CBE}" dt="2019-10-29T14:34:08.021" v="488"/>
          <ac:spMkLst>
            <pc:docMk/>
            <pc:sldMk cId="303018839" sldId="311"/>
            <ac:spMk id="6" creationId="{37DD34D6-B1E8-433D-8EFA-341DE0E703EA}"/>
          </ac:spMkLst>
        </pc:spChg>
        <pc:spChg chg="add del mod">
          <ac:chgData name="Chad Curtis" userId="8a6eeb91702bad55" providerId="LiveId" clId="{D907436D-F461-4956-87FF-360480D14CBE}" dt="2019-10-29T14:34:08.021" v="488"/>
          <ac:spMkLst>
            <pc:docMk/>
            <pc:sldMk cId="303018839" sldId="311"/>
            <ac:spMk id="7" creationId="{CC7AF0A0-134A-4F89-9088-78A0D9F1328A}"/>
          </ac:spMkLst>
        </pc:spChg>
        <pc:spChg chg="add del mod">
          <ac:chgData name="Chad Curtis" userId="8a6eeb91702bad55" providerId="LiveId" clId="{D907436D-F461-4956-87FF-360480D14CBE}" dt="2019-10-29T14:34:08.021" v="488"/>
          <ac:spMkLst>
            <pc:docMk/>
            <pc:sldMk cId="303018839" sldId="311"/>
            <ac:spMk id="8" creationId="{D034E770-D946-4A6A-A176-780451E3E110}"/>
          </ac:spMkLst>
        </pc:spChg>
        <pc:spChg chg="add del mod">
          <ac:chgData name="Chad Curtis" userId="8a6eeb91702bad55" providerId="LiveId" clId="{D907436D-F461-4956-87FF-360480D14CBE}" dt="2019-10-29T14:34:08.021" v="488"/>
          <ac:spMkLst>
            <pc:docMk/>
            <pc:sldMk cId="303018839" sldId="311"/>
            <ac:spMk id="9" creationId="{9CB5CE9C-33AE-4DB2-8422-A698D6437CA8}"/>
          </ac:spMkLst>
        </pc:spChg>
        <pc:spChg chg="add del mod">
          <ac:chgData name="Chad Curtis" userId="8a6eeb91702bad55" providerId="LiveId" clId="{D907436D-F461-4956-87FF-360480D14CBE}" dt="2019-10-29T14:34:08.021" v="488"/>
          <ac:spMkLst>
            <pc:docMk/>
            <pc:sldMk cId="303018839" sldId="311"/>
            <ac:spMk id="10" creationId="{7D699632-7825-4E57-A9D4-CA818327DFEB}"/>
          </ac:spMkLst>
        </pc:spChg>
        <pc:spChg chg="add del mod">
          <ac:chgData name="Chad Curtis" userId="8a6eeb91702bad55" providerId="LiveId" clId="{D907436D-F461-4956-87FF-360480D14CBE}" dt="2019-10-29T14:34:08.021" v="488"/>
          <ac:spMkLst>
            <pc:docMk/>
            <pc:sldMk cId="303018839" sldId="311"/>
            <ac:spMk id="15" creationId="{5FCE949E-F068-4A60-90A3-5BACBD323212}"/>
          </ac:spMkLst>
        </pc:spChg>
        <pc:spChg chg="add mod">
          <ac:chgData name="Chad Curtis" userId="8a6eeb91702bad55" providerId="LiveId" clId="{D907436D-F461-4956-87FF-360480D14CBE}" dt="2019-10-29T14:34:15.874" v="490" actId="1076"/>
          <ac:spMkLst>
            <pc:docMk/>
            <pc:sldMk cId="303018839" sldId="311"/>
            <ac:spMk id="25" creationId="{14D100C6-8B9E-43BF-B280-BB49188A2B92}"/>
          </ac:spMkLst>
        </pc:spChg>
        <pc:spChg chg="add mod">
          <ac:chgData name="Chad Curtis" userId="8a6eeb91702bad55" providerId="LiveId" clId="{D907436D-F461-4956-87FF-360480D14CBE}" dt="2019-10-29T14:34:15.874" v="490" actId="1076"/>
          <ac:spMkLst>
            <pc:docMk/>
            <pc:sldMk cId="303018839" sldId="311"/>
            <ac:spMk id="26" creationId="{9E25C331-6EE0-49D6-ACD1-93CCBC26D1D1}"/>
          </ac:spMkLst>
        </pc:spChg>
        <pc:spChg chg="add mod">
          <ac:chgData name="Chad Curtis" userId="8a6eeb91702bad55" providerId="LiveId" clId="{D907436D-F461-4956-87FF-360480D14CBE}" dt="2019-10-29T14:34:15.874" v="490" actId="1076"/>
          <ac:spMkLst>
            <pc:docMk/>
            <pc:sldMk cId="303018839" sldId="311"/>
            <ac:spMk id="27" creationId="{B53E2E3C-5EC3-49FD-AD0D-5FC31A7E8460}"/>
          </ac:spMkLst>
        </pc:spChg>
        <pc:spChg chg="add mod">
          <ac:chgData name="Chad Curtis" userId="8a6eeb91702bad55" providerId="LiveId" clId="{D907436D-F461-4956-87FF-360480D14CBE}" dt="2019-10-29T14:34:15.874" v="490" actId="1076"/>
          <ac:spMkLst>
            <pc:docMk/>
            <pc:sldMk cId="303018839" sldId="311"/>
            <ac:spMk id="28" creationId="{0A43D55F-0455-4C42-A84B-DF5B28157233}"/>
          </ac:spMkLst>
        </pc:spChg>
        <pc:spChg chg="add mod">
          <ac:chgData name="Chad Curtis" userId="8a6eeb91702bad55" providerId="LiveId" clId="{D907436D-F461-4956-87FF-360480D14CBE}" dt="2019-10-29T14:34:15.874" v="490" actId="1076"/>
          <ac:spMkLst>
            <pc:docMk/>
            <pc:sldMk cId="303018839" sldId="311"/>
            <ac:spMk id="29" creationId="{EF614DE3-665C-4698-9506-4C5F3866505F}"/>
          </ac:spMkLst>
        </pc:spChg>
        <pc:spChg chg="add mod">
          <ac:chgData name="Chad Curtis" userId="8a6eeb91702bad55" providerId="LiveId" clId="{D907436D-F461-4956-87FF-360480D14CBE}" dt="2019-10-29T14:34:15.874" v="490" actId="1076"/>
          <ac:spMkLst>
            <pc:docMk/>
            <pc:sldMk cId="303018839" sldId="311"/>
            <ac:spMk id="30" creationId="{16AC8729-FBDB-4E59-ABAD-D9E915998D88}"/>
          </ac:spMkLst>
        </pc:spChg>
        <pc:spChg chg="add mod">
          <ac:chgData name="Chad Curtis" userId="8a6eeb91702bad55" providerId="LiveId" clId="{D907436D-F461-4956-87FF-360480D14CBE}" dt="2019-10-29T14:34:15.874" v="490" actId="1076"/>
          <ac:spMkLst>
            <pc:docMk/>
            <pc:sldMk cId="303018839" sldId="311"/>
            <ac:spMk id="35" creationId="{67C116A5-EAA6-4D6D-B546-89330D929D47}"/>
          </ac:spMkLst>
        </pc:spChg>
        <pc:spChg chg="add del mod">
          <ac:chgData name="Chad Curtis" userId="8a6eeb91702bad55" providerId="LiveId" clId="{D907436D-F461-4956-87FF-360480D14CBE}" dt="2019-10-29T15:33:46.494" v="893"/>
          <ac:spMkLst>
            <pc:docMk/>
            <pc:sldMk cId="303018839" sldId="311"/>
            <ac:spMk id="45" creationId="{9E895849-7E22-42BA-B944-ACDCECF04BBE}"/>
          </ac:spMkLst>
        </pc:spChg>
        <pc:grpChg chg="add del mod">
          <ac:chgData name="Chad Curtis" userId="8a6eeb91702bad55" providerId="LiveId" clId="{D907436D-F461-4956-87FF-360480D14CBE}" dt="2019-10-29T14:34:08.021" v="488"/>
          <ac:grpSpMkLst>
            <pc:docMk/>
            <pc:sldMk cId="303018839" sldId="311"/>
            <ac:grpSpMk id="11" creationId="{7281FA0E-76E7-4D27-820B-1C2C3DA29120}"/>
          </ac:grpSpMkLst>
        </pc:grpChg>
        <pc:grpChg chg="add del mod">
          <ac:chgData name="Chad Curtis" userId="8a6eeb91702bad55" providerId="LiveId" clId="{D907436D-F461-4956-87FF-360480D14CBE}" dt="2019-10-29T14:34:08.021" v="488"/>
          <ac:grpSpMkLst>
            <pc:docMk/>
            <pc:sldMk cId="303018839" sldId="311"/>
            <ac:grpSpMk id="16" creationId="{62812AAA-8D2B-44D0-A129-AA44C08E5192}"/>
          </ac:grpSpMkLst>
        </pc:grpChg>
        <pc:grpChg chg="mod">
          <ac:chgData name="Chad Curtis" userId="8a6eeb91702bad55" providerId="LiveId" clId="{D907436D-F461-4956-87FF-360480D14CBE}" dt="2019-10-29T14:34:07.663" v="487" actId="1076"/>
          <ac:grpSpMkLst>
            <pc:docMk/>
            <pc:sldMk cId="303018839" sldId="311"/>
            <ac:grpSpMk id="17" creationId="{44A6EF5A-F45A-42EF-8883-09F75001375E}"/>
          </ac:grpSpMkLst>
        </pc:grpChg>
        <pc:grpChg chg="add mod">
          <ac:chgData name="Chad Curtis" userId="8a6eeb91702bad55" providerId="LiveId" clId="{D907436D-F461-4956-87FF-360480D14CBE}" dt="2019-10-29T14:34:15.874" v="490" actId="1076"/>
          <ac:grpSpMkLst>
            <pc:docMk/>
            <pc:sldMk cId="303018839" sldId="311"/>
            <ac:grpSpMk id="31" creationId="{0FC8461B-881F-48C3-B630-B8F07964F223}"/>
          </ac:grpSpMkLst>
        </pc:grpChg>
        <pc:grpChg chg="add mod">
          <ac:chgData name="Chad Curtis" userId="8a6eeb91702bad55" providerId="LiveId" clId="{D907436D-F461-4956-87FF-360480D14CBE}" dt="2019-10-29T14:34:15.874" v="490" actId="1076"/>
          <ac:grpSpMkLst>
            <pc:docMk/>
            <pc:sldMk cId="303018839" sldId="311"/>
            <ac:grpSpMk id="36" creationId="{0D7C2247-98E0-433D-AD95-81515624564E}"/>
          </ac:grpSpMkLst>
        </pc:grpChg>
        <pc:grpChg chg="mod">
          <ac:chgData name="Chad Curtis" userId="8a6eeb91702bad55" providerId="LiveId" clId="{D907436D-F461-4956-87FF-360480D14CBE}" dt="2019-10-29T14:34:15.874" v="490" actId="1076"/>
          <ac:grpSpMkLst>
            <pc:docMk/>
            <pc:sldMk cId="303018839" sldId="311"/>
            <ac:grpSpMk id="37" creationId="{1DBAAD77-60F7-447B-96C4-F6F718387D97}"/>
          </ac:grpSpMkLst>
        </pc:grpChg>
        <pc:graphicFrameChg chg="add del mod">
          <ac:chgData name="Chad Curtis" userId="8a6eeb91702bad55" providerId="LiveId" clId="{D907436D-F461-4956-87FF-360480D14CBE}" dt="2019-10-29T14:34:08.021" v="488"/>
          <ac:graphicFrameMkLst>
            <pc:docMk/>
            <pc:sldMk cId="303018839" sldId="311"/>
            <ac:graphicFrameMk id="14" creationId="{C821FA84-4E4D-4F12-8EF3-956A0DB38543}"/>
          </ac:graphicFrameMkLst>
        </pc:graphicFrameChg>
        <pc:graphicFrameChg chg="add del mod">
          <ac:chgData name="Chad Curtis" userId="8a6eeb91702bad55" providerId="LiveId" clId="{D907436D-F461-4956-87FF-360480D14CBE}" dt="2019-10-29T14:34:08.021" v="488"/>
          <ac:graphicFrameMkLst>
            <pc:docMk/>
            <pc:sldMk cId="303018839" sldId="311"/>
            <ac:graphicFrameMk id="24" creationId="{A176EC9C-CC6A-411E-AAF5-67E7C296925A}"/>
          </ac:graphicFrameMkLst>
        </pc:graphicFrameChg>
        <pc:graphicFrameChg chg="add mod">
          <ac:chgData name="Chad Curtis" userId="8a6eeb91702bad55" providerId="LiveId" clId="{D907436D-F461-4956-87FF-360480D14CBE}" dt="2019-10-29T14:34:15.874" v="490" actId="1076"/>
          <ac:graphicFrameMkLst>
            <pc:docMk/>
            <pc:sldMk cId="303018839" sldId="311"/>
            <ac:graphicFrameMk id="34" creationId="{6AA000EC-C4C7-4E77-90B2-AC48B8A04633}"/>
          </ac:graphicFrameMkLst>
        </pc:graphicFrameChg>
        <pc:graphicFrameChg chg="add mod">
          <ac:chgData name="Chad Curtis" userId="8a6eeb91702bad55" providerId="LiveId" clId="{D907436D-F461-4956-87FF-360480D14CBE}" dt="2019-10-29T14:34:15.874" v="490" actId="1076"/>
          <ac:graphicFrameMkLst>
            <pc:docMk/>
            <pc:sldMk cId="303018839" sldId="311"/>
            <ac:graphicFrameMk id="44" creationId="{7F150D99-6D96-4F4B-BD79-E0DD374624BD}"/>
          </ac:graphicFrameMkLst>
        </pc:graphicFrameChg>
      </pc:sldChg>
      <pc:sldChg chg="addSp delSp modSp add">
        <pc:chgData name="Chad Curtis" userId="8a6eeb91702bad55" providerId="LiveId" clId="{D907436D-F461-4956-87FF-360480D14CBE}" dt="2019-10-29T14:45:42.044" v="539" actId="1076"/>
        <pc:sldMkLst>
          <pc:docMk/>
          <pc:sldMk cId="2295296001" sldId="312"/>
        </pc:sldMkLst>
        <pc:spChg chg="mod">
          <ac:chgData name="Chad Curtis" userId="8a6eeb91702bad55" providerId="LiveId" clId="{D907436D-F461-4956-87FF-360480D14CBE}" dt="2019-10-29T14:45:15.424" v="532" actId="20577"/>
          <ac:spMkLst>
            <pc:docMk/>
            <pc:sldMk cId="2295296001" sldId="312"/>
            <ac:spMk id="2" creationId="{3A8522FA-D009-4691-A7FA-9C44255DE1ED}"/>
          </ac:spMkLst>
        </pc:spChg>
        <pc:spChg chg="del">
          <ac:chgData name="Chad Curtis" userId="8a6eeb91702bad55" providerId="LiveId" clId="{D907436D-F461-4956-87FF-360480D14CBE}" dt="2019-10-29T14:45:18.610" v="533" actId="478"/>
          <ac:spMkLst>
            <pc:docMk/>
            <pc:sldMk cId="2295296001" sldId="312"/>
            <ac:spMk id="3" creationId="{C8CCED92-4ECE-43CD-8A33-87D11F7AC1B5}"/>
          </ac:spMkLst>
        </pc:spChg>
        <pc:spChg chg="add del">
          <ac:chgData name="Chad Curtis" userId="8a6eeb91702bad55" providerId="LiveId" clId="{D907436D-F461-4956-87FF-360480D14CBE}" dt="2019-10-29T14:45:36.284" v="537" actId="478"/>
          <ac:spMkLst>
            <pc:docMk/>
            <pc:sldMk cId="2295296001" sldId="312"/>
            <ac:spMk id="4" creationId="{7D98B89F-0A99-46E8-896E-A63E08E8DB68}"/>
          </ac:spMkLst>
        </pc:spChg>
        <pc:spChg chg="add del">
          <ac:chgData name="Chad Curtis" userId="8a6eeb91702bad55" providerId="LiveId" clId="{D907436D-F461-4956-87FF-360480D14CBE}" dt="2019-10-29T14:45:32.579" v="536"/>
          <ac:spMkLst>
            <pc:docMk/>
            <pc:sldMk cId="2295296001" sldId="312"/>
            <ac:spMk id="5" creationId="{9A9CC14D-F27F-416F-B076-CF2AECE35AB1}"/>
          </ac:spMkLst>
        </pc:spChg>
        <pc:spChg chg="add mod">
          <ac:chgData name="Chad Curtis" userId="8a6eeb91702bad55" providerId="LiveId" clId="{D907436D-F461-4956-87FF-360480D14CBE}" dt="2019-10-29T14:45:42.044" v="539" actId="1076"/>
          <ac:spMkLst>
            <pc:docMk/>
            <pc:sldMk cId="2295296001" sldId="312"/>
            <ac:spMk id="6" creationId="{AD42BAC0-69E2-4FFA-A51B-19B8102CBA49}"/>
          </ac:spMkLst>
        </pc:spChg>
        <pc:spChg chg="add mod">
          <ac:chgData name="Chad Curtis" userId="8a6eeb91702bad55" providerId="LiveId" clId="{D907436D-F461-4956-87FF-360480D14CBE}" dt="2019-10-29T14:45:42.044" v="539" actId="1076"/>
          <ac:spMkLst>
            <pc:docMk/>
            <pc:sldMk cId="2295296001" sldId="312"/>
            <ac:spMk id="7" creationId="{388AFD5B-1F6D-44A5-A4EE-41C644F059BA}"/>
          </ac:spMkLst>
        </pc:spChg>
      </pc:sldChg>
      <pc:sldChg chg="addSp delSp modSp add">
        <pc:chgData name="Chad Curtis" userId="8a6eeb91702bad55" providerId="LiveId" clId="{D907436D-F461-4956-87FF-360480D14CBE}" dt="2019-10-29T14:46:11.014" v="554" actId="1076"/>
        <pc:sldMkLst>
          <pc:docMk/>
          <pc:sldMk cId="2302459899" sldId="313"/>
        </pc:sldMkLst>
        <pc:spChg chg="mod">
          <ac:chgData name="Chad Curtis" userId="8a6eeb91702bad55" providerId="LiveId" clId="{D907436D-F461-4956-87FF-360480D14CBE}" dt="2019-10-29T14:46:03.508" v="551" actId="20577"/>
          <ac:spMkLst>
            <pc:docMk/>
            <pc:sldMk cId="2302459899" sldId="313"/>
            <ac:spMk id="2" creationId="{4F397146-F31B-445A-B09B-11598C374A51}"/>
          </ac:spMkLst>
        </pc:spChg>
        <pc:spChg chg="del">
          <ac:chgData name="Chad Curtis" userId="8a6eeb91702bad55" providerId="LiveId" clId="{D907436D-F461-4956-87FF-360480D14CBE}" dt="2019-10-29T14:46:07.663" v="552" actId="478"/>
          <ac:spMkLst>
            <pc:docMk/>
            <pc:sldMk cId="2302459899" sldId="313"/>
            <ac:spMk id="3" creationId="{A207014E-8102-4840-AE73-5D31F79C5952}"/>
          </ac:spMkLst>
        </pc:spChg>
        <pc:spChg chg="add mod">
          <ac:chgData name="Chad Curtis" userId="8a6eeb91702bad55" providerId="LiveId" clId="{D907436D-F461-4956-87FF-360480D14CBE}" dt="2019-10-29T14:46:11.014" v="554" actId="1076"/>
          <ac:spMkLst>
            <pc:docMk/>
            <pc:sldMk cId="2302459899" sldId="313"/>
            <ac:spMk id="7" creationId="{19AE5226-3E6D-442D-BDDC-8E3FC200B85C}"/>
          </ac:spMkLst>
        </pc:spChg>
        <pc:spChg chg="add mod">
          <ac:chgData name="Chad Curtis" userId="8a6eeb91702bad55" providerId="LiveId" clId="{D907436D-F461-4956-87FF-360480D14CBE}" dt="2019-10-29T14:46:11.014" v="554" actId="1076"/>
          <ac:spMkLst>
            <pc:docMk/>
            <pc:sldMk cId="2302459899" sldId="313"/>
            <ac:spMk id="8" creationId="{CF497466-A6CD-48A0-8E2E-A991F5D4C115}"/>
          </ac:spMkLst>
        </pc:spChg>
        <pc:spChg chg="add mod">
          <ac:chgData name="Chad Curtis" userId="8a6eeb91702bad55" providerId="LiveId" clId="{D907436D-F461-4956-87FF-360480D14CBE}" dt="2019-10-29T14:46:11.014" v="554" actId="1076"/>
          <ac:spMkLst>
            <pc:docMk/>
            <pc:sldMk cId="2302459899" sldId="313"/>
            <ac:spMk id="11" creationId="{6E86B1AB-8038-4602-83E8-93370E32EE4C}"/>
          </ac:spMkLst>
        </pc:spChg>
        <pc:spChg chg="add mod">
          <ac:chgData name="Chad Curtis" userId="8a6eeb91702bad55" providerId="LiveId" clId="{D907436D-F461-4956-87FF-360480D14CBE}" dt="2019-10-29T14:46:11.014" v="554" actId="1076"/>
          <ac:spMkLst>
            <pc:docMk/>
            <pc:sldMk cId="2302459899" sldId="313"/>
            <ac:spMk id="12" creationId="{8B4DF211-7805-42A8-B131-C902ED506F7A}"/>
          </ac:spMkLst>
        </pc:spChg>
        <pc:spChg chg="add mod">
          <ac:chgData name="Chad Curtis" userId="8a6eeb91702bad55" providerId="LiveId" clId="{D907436D-F461-4956-87FF-360480D14CBE}" dt="2019-10-29T14:46:11.014" v="554" actId="1076"/>
          <ac:spMkLst>
            <pc:docMk/>
            <pc:sldMk cId="2302459899" sldId="313"/>
            <ac:spMk id="13" creationId="{C6FE0DBC-0B31-442B-A375-608FAFE11EBC}"/>
          </ac:spMkLst>
        </pc:spChg>
        <pc:spChg chg="add mod">
          <ac:chgData name="Chad Curtis" userId="8a6eeb91702bad55" providerId="LiveId" clId="{D907436D-F461-4956-87FF-360480D14CBE}" dt="2019-10-29T14:46:11.014" v="554" actId="1076"/>
          <ac:spMkLst>
            <pc:docMk/>
            <pc:sldMk cId="2302459899" sldId="313"/>
            <ac:spMk id="14" creationId="{D32FD7BE-9EE9-45CB-869F-7762925A4CBA}"/>
          </ac:spMkLst>
        </pc:spChg>
        <pc:spChg chg="add mod">
          <ac:chgData name="Chad Curtis" userId="8a6eeb91702bad55" providerId="LiveId" clId="{D907436D-F461-4956-87FF-360480D14CBE}" dt="2019-10-29T14:46:11.014" v="554" actId="1076"/>
          <ac:spMkLst>
            <pc:docMk/>
            <pc:sldMk cId="2302459899" sldId="313"/>
            <ac:spMk id="15" creationId="{D395EC85-EC5B-4732-98B2-A76E6A7EFB92}"/>
          </ac:spMkLst>
        </pc:spChg>
        <pc:graphicFrameChg chg="add mod">
          <ac:chgData name="Chad Curtis" userId="8a6eeb91702bad55" providerId="LiveId" clId="{D907436D-F461-4956-87FF-360480D14CBE}" dt="2019-10-29T14:46:11.014" v="554" actId="1076"/>
          <ac:graphicFrameMkLst>
            <pc:docMk/>
            <pc:sldMk cId="2302459899" sldId="313"/>
            <ac:graphicFrameMk id="4" creationId="{4525017C-15A6-41F2-94D7-5E32E86B6B85}"/>
          </ac:graphicFrameMkLst>
        </pc:graphicFrameChg>
        <pc:graphicFrameChg chg="add mod">
          <ac:chgData name="Chad Curtis" userId="8a6eeb91702bad55" providerId="LiveId" clId="{D907436D-F461-4956-87FF-360480D14CBE}" dt="2019-10-29T14:46:11.014" v="554" actId="1076"/>
          <ac:graphicFrameMkLst>
            <pc:docMk/>
            <pc:sldMk cId="2302459899" sldId="313"/>
            <ac:graphicFrameMk id="5" creationId="{F1EB325F-B953-4F93-B426-946C14AD28E3}"/>
          </ac:graphicFrameMkLst>
        </pc:graphicFrameChg>
        <pc:graphicFrameChg chg="add mod">
          <ac:chgData name="Chad Curtis" userId="8a6eeb91702bad55" providerId="LiveId" clId="{D907436D-F461-4956-87FF-360480D14CBE}" dt="2019-10-29T14:46:11.014" v="554" actId="1076"/>
          <ac:graphicFrameMkLst>
            <pc:docMk/>
            <pc:sldMk cId="2302459899" sldId="313"/>
            <ac:graphicFrameMk id="6" creationId="{3F809F2D-7ECA-4391-9BBD-831147A8DDF9}"/>
          </ac:graphicFrameMkLst>
        </pc:graphicFrameChg>
        <pc:graphicFrameChg chg="add mod">
          <ac:chgData name="Chad Curtis" userId="8a6eeb91702bad55" providerId="LiveId" clId="{D907436D-F461-4956-87FF-360480D14CBE}" dt="2019-10-29T14:46:11.014" v="554" actId="1076"/>
          <ac:graphicFrameMkLst>
            <pc:docMk/>
            <pc:sldMk cId="2302459899" sldId="313"/>
            <ac:graphicFrameMk id="9" creationId="{C9DFE7D4-55C7-4117-A17F-0F70889BABA1}"/>
          </ac:graphicFrameMkLst>
        </pc:graphicFrameChg>
        <pc:graphicFrameChg chg="add mod">
          <ac:chgData name="Chad Curtis" userId="8a6eeb91702bad55" providerId="LiveId" clId="{D907436D-F461-4956-87FF-360480D14CBE}" dt="2019-10-29T14:46:11.014" v="554" actId="1076"/>
          <ac:graphicFrameMkLst>
            <pc:docMk/>
            <pc:sldMk cId="2302459899" sldId="313"/>
            <ac:graphicFrameMk id="10" creationId="{19205FC9-C593-47AB-BAA2-9ABCFA4C47E0}"/>
          </ac:graphicFrameMkLst>
        </pc:graphicFrameChg>
      </pc:sldChg>
      <pc:sldChg chg="addSp delSp modSp add modAnim">
        <pc:chgData name="Chad Curtis" userId="8a6eeb91702bad55" providerId="LiveId" clId="{D907436D-F461-4956-87FF-360480D14CBE}" dt="2019-10-29T14:46:40.383" v="582" actId="1076"/>
        <pc:sldMkLst>
          <pc:docMk/>
          <pc:sldMk cId="247697499" sldId="314"/>
        </pc:sldMkLst>
        <pc:spChg chg="mod">
          <ac:chgData name="Chad Curtis" userId="8a6eeb91702bad55" providerId="LiveId" clId="{D907436D-F461-4956-87FF-360480D14CBE}" dt="2019-10-29T14:46:30.614" v="579" actId="20577"/>
          <ac:spMkLst>
            <pc:docMk/>
            <pc:sldMk cId="247697499" sldId="314"/>
            <ac:spMk id="2" creationId="{AFA6F393-1D24-44D9-867C-7518ABB87CD3}"/>
          </ac:spMkLst>
        </pc:spChg>
        <pc:spChg chg="del">
          <ac:chgData name="Chad Curtis" userId="8a6eeb91702bad55" providerId="LiveId" clId="{D907436D-F461-4956-87FF-360480D14CBE}" dt="2019-10-29T14:46:33.074" v="580" actId="478"/>
          <ac:spMkLst>
            <pc:docMk/>
            <pc:sldMk cId="247697499" sldId="314"/>
            <ac:spMk id="3" creationId="{B7DE6A8E-4BD8-478C-9EE1-B0688281AFCC}"/>
          </ac:spMkLst>
        </pc:spChg>
        <pc:spChg chg="add mod">
          <ac:chgData name="Chad Curtis" userId="8a6eeb91702bad55" providerId="LiveId" clId="{D907436D-F461-4956-87FF-360480D14CBE}" dt="2019-10-29T14:46:40.383" v="582" actId="1076"/>
          <ac:spMkLst>
            <pc:docMk/>
            <pc:sldMk cId="247697499" sldId="314"/>
            <ac:spMk id="4" creationId="{853CE795-B6A1-4F09-AE44-1EA74EB825C2}"/>
          </ac:spMkLst>
        </pc:spChg>
        <pc:spChg chg="add mod">
          <ac:chgData name="Chad Curtis" userId="8a6eeb91702bad55" providerId="LiveId" clId="{D907436D-F461-4956-87FF-360480D14CBE}" dt="2019-10-29T14:46:40.383" v="582" actId="1076"/>
          <ac:spMkLst>
            <pc:docMk/>
            <pc:sldMk cId="247697499" sldId="314"/>
            <ac:spMk id="6" creationId="{FDF6C733-CAEF-4567-B0B2-3CA34501AE03}"/>
          </ac:spMkLst>
        </pc:spChg>
        <pc:spChg chg="add mod">
          <ac:chgData name="Chad Curtis" userId="8a6eeb91702bad55" providerId="LiveId" clId="{D907436D-F461-4956-87FF-360480D14CBE}" dt="2019-10-29T14:46:40.383" v="582" actId="1076"/>
          <ac:spMkLst>
            <pc:docMk/>
            <pc:sldMk cId="247697499" sldId="314"/>
            <ac:spMk id="8" creationId="{F50C8EED-C7DA-415C-934C-7497AEDC6EF6}"/>
          </ac:spMkLst>
        </pc:spChg>
        <pc:spChg chg="add mod">
          <ac:chgData name="Chad Curtis" userId="8a6eeb91702bad55" providerId="LiveId" clId="{D907436D-F461-4956-87FF-360480D14CBE}" dt="2019-10-29T14:46:40.383" v="582" actId="1076"/>
          <ac:spMkLst>
            <pc:docMk/>
            <pc:sldMk cId="247697499" sldId="314"/>
            <ac:spMk id="12" creationId="{6076E928-478C-4F10-9414-2EAAFEB16CE6}"/>
          </ac:spMkLst>
        </pc:spChg>
        <pc:spChg chg="add mod">
          <ac:chgData name="Chad Curtis" userId="8a6eeb91702bad55" providerId="LiveId" clId="{D907436D-F461-4956-87FF-360480D14CBE}" dt="2019-10-29T14:46:40.383" v="582" actId="1076"/>
          <ac:spMkLst>
            <pc:docMk/>
            <pc:sldMk cId="247697499" sldId="314"/>
            <ac:spMk id="13" creationId="{80F3C429-440D-49DB-BA6A-9A4303F88157}"/>
          </ac:spMkLst>
        </pc:spChg>
        <pc:spChg chg="add mod">
          <ac:chgData name="Chad Curtis" userId="8a6eeb91702bad55" providerId="LiveId" clId="{D907436D-F461-4956-87FF-360480D14CBE}" dt="2019-10-29T14:46:40.383" v="582" actId="1076"/>
          <ac:spMkLst>
            <pc:docMk/>
            <pc:sldMk cId="247697499" sldId="314"/>
            <ac:spMk id="14" creationId="{AC124711-4A4D-4B32-BCDF-5662BBDA4456}"/>
          </ac:spMkLst>
        </pc:spChg>
        <pc:spChg chg="add mod">
          <ac:chgData name="Chad Curtis" userId="8a6eeb91702bad55" providerId="LiveId" clId="{D907436D-F461-4956-87FF-360480D14CBE}" dt="2019-10-29T14:46:40.383" v="582" actId="1076"/>
          <ac:spMkLst>
            <pc:docMk/>
            <pc:sldMk cId="247697499" sldId="314"/>
            <ac:spMk id="15" creationId="{BAB44483-3808-4D3E-8D4A-92476A9B0256}"/>
          </ac:spMkLst>
        </pc:spChg>
        <pc:spChg chg="add mod">
          <ac:chgData name="Chad Curtis" userId="8a6eeb91702bad55" providerId="LiveId" clId="{D907436D-F461-4956-87FF-360480D14CBE}" dt="2019-10-29T14:46:40.383" v="582" actId="1076"/>
          <ac:spMkLst>
            <pc:docMk/>
            <pc:sldMk cId="247697499" sldId="314"/>
            <ac:spMk id="16" creationId="{8A79DEA4-0D7C-4513-A623-6C6E719B580D}"/>
          </ac:spMkLst>
        </pc:spChg>
        <pc:spChg chg="add mod">
          <ac:chgData name="Chad Curtis" userId="8a6eeb91702bad55" providerId="LiveId" clId="{D907436D-F461-4956-87FF-360480D14CBE}" dt="2019-10-29T14:46:40.383" v="582" actId="1076"/>
          <ac:spMkLst>
            <pc:docMk/>
            <pc:sldMk cId="247697499" sldId="314"/>
            <ac:spMk id="17" creationId="{CFC932DB-3BB3-4A08-B7A7-CADB836FE53A}"/>
          </ac:spMkLst>
        </pc:spChg>
        <pc:spChg chg="add mod">
          <ac:chgData name="Chad Curtis" userId="8a6eeb91702bad55" providerId="LiveId" clId="{D907436D-F461-4956-87FF-360480D14CBE}" dt="2019-10-29T14:46:40.383" v="582" actId="1076"/>
          <ac:spMkLst>
            <pc:docMk/>
            <pc:sldMk cId="247697499" sldId="314"/>
            <ac:spMk id="20" creationId="{7656406E-36B2-4097-AE40-D2748B9B0C6C}"/>
          </ac:spMkLst>
        </pc:spChg>
        <pc:spChg chg="add mod">
          <ac:chgData name="Chad Curtis" userId="8a6eeb91702bad55" providerId="LiveId" clId="{D907436D-F461-4956-87FF-360480D14CBE}" dt="2019-10-29T14:46:40.383" v="582" actId="1076"/>
          <ac:spMkLst>
            <pc:docMk/>
            <pc:sldMk cId="247697499" sldId="314"/>
            <ac:spMk id="21" creationId="{15A26037-7385-4661-82F4-62AF2F1BA2DB}"/>
          </ac:spMkLst>
        </pc:spChg>
        <pc:graphicFrameChg chg="add mod">
          <ac:chgData name="Chad Curtis" userId="8a6eeb91702bad55" providerId="LiveId" clId="{D907436D-F461-4956-87FF-360480D14CBE}" dt="2019-10-29T14:46:40.383" v="582" actId="1076"/>
          <ac:graphicFrameMkLst>
            <pc:docMk/>
            <pc:sldMk cId="247697499" sldId="314"/>
            <ac:graphicFrameMk id="5" creationId="{CCA60523-E026-407A-99F4-C1EFF6ED695A}"/>
          </ac:graphicFrameMkLst>
        </pc:graphicFrameChg>
        <pc:graphicFrameChg chg="add mod">
          <ac:chgData name="Chad Curtis" userId="8a6eeb91702bad55" providerId="LiveId" clId="{D907436D-F461-4956-87FF-360480D14CBE}" dt="2019-10-29T14:46:40.383" v="582" actId="1076"/>
          <ac:graphicFrameMkLst>
            <pc:docMk/>
            <pc:sldMk cId="247697499" sldId="314"/>
            <ac:graphicFrameMk id="7" creationId="{CD40EAEA-5701-410E-A599-6F664D5F322E}"/>
          </ac:graphicFrameMkLst>
        </pc:graphicFrameChg>
        <pc:graphicFrameChg chg="add mod">
          <ac:chgData name="Chad Curtis" userId="8a6eeb91702bad55" providerId="LiveId" clId="{D907436D-F461-4956-87FF-360480D14CBE}" dt="2019-10-29T14:46:40.383" v="582" actId="1076"/>
          <ac:graphicFrameMkLst>
            <pc:docMk/>
            <pc:sldMk cId="247697499" sldId="314"/>
            <ac:graphicFrameMk id="9" creationId="{833BCE95-F70C-46CB-BA99-CFD34ED9581C}"/>
          </ac:graphicFrameMkLst>
        </pc:graphicFrameChg>
        <pc:graphicFrameChg chg="add mod">
          <ac:chgData name="Chad Curtis" userId="8a6eeb91702bad55" providerId="LiveId" clId="{D907436D-F461-4956-87FF-360480D14CBE}" dt="2019-10-29T14:46:40.383" v="582" actId="1076"/>
          <ac:graphicFrameMkLst>
            <pc:docMk/>
            <pc:sldMk cId="247697499" sldId="314"/>
            <ac:graphicFrameMk id="10" creationId="{CDB90354-99E3-46D5-8C6B-EFED6015DC54}"/>
          </ac:graphicFrameMkLst>
        </pc:graphicFrameChg>
        <pc:graphicFrameChg chg="add mod">
          <ac:chgData name="Chad Curtis" userId="8a6eeb91702bad55" providerId="LiveId" clId="{D907436D-F461-4956-87FF-360480D14CBE}" dt="2019-10-29T14:46:40.383" v="582" actId="1076"/>
          <ac:graphicFrameMkLst>
            <pc:docMk/>
            <pc:sldMk cId="247697499" sldId="314"/>
            <ac:graphicFrameMk id="11" creationId="{478E1AB9-2A14-4165-BD8A-B2F929113FED}"/>
          </ac:graphicFrameMkLst>
        </pc:graphicFrameChg>
        <pc:graphicFrameChg chg="add mod">
          <ac:chgData name="Chad Curtis" userId="8a6eeb91702bad55" providerId="LiveId" clId="{D907436D-F461-4956-87FF-360480D14CBE}" dt="2019-10-29T14:46:40.383" v="582" actId="1076"/>
          <ac:graphicFrameMkLst>
            <pc:docMk/>
            <pc:sldMk cId="247697499" sldId="314"/>
            <ac:graphicFrameMk id="18" creationId="{31136C3B-7804-4E95-884C-FC01D5C046E6}"/>
          </ac:graphicFrameMkLst>
        </pc:graphicFrameChg>
        <pc:cxnChg chg="add mod">
          <ac:chgData name="Chad Curtis" userId="8a6eeb91702bad55" providerId="LiveId" clId="{D907436D-F461-4956-87FF-360480D14CBE}" dt="2019-10-29T14:46:40.383" v="582" actId="1076"/>
          <ac:cxnSpMkLst>
            <pc:docMk/>
            <pc:sldMk cId="247697499" sldId="314"/>
            <ac:cxnSpMk id="19" creationId="{0471B0FD-5847-47A6-9207-1ADA7008BF96}"/>
          </ac:cxnSpMkLst>
        </pc:cxnChg>
      </pc:sldChg>
      <pc:sldChg chg="addSp delSp modSp add">
        <pc:chgData name="Chad Curtis" userId="8a6eeb91702bad55" providerId="LiveId" clId="{D907436D-F461-4956-87FF-360480D14CBE}" dt="2019-10-29T15:34:03.524" v="894"/>
        <pc:sldMkLst>
          <pc:docMk/>
          <pc:sldMk cId="3409664752" sldId="315"/>
        </pc:sldMkLst>
        <pc:spChg chg="mod">
          <ac:chgData name="Chad Curtis" userId="8a6eeb91702bad55" providerId="LiveId" clId="{D907436D-F461-4956-87FF-360480D14CBE}" dt="2019-10-29T14:47:46.826" v="597" actId="20577"/>
          <ac:spMkLst>
            <pc:docMk/>
            <pc:sldMk cId="3409664752" sldId="315"/>
            <ac:spMk id="2" creationId="{4A431CEF-137E-4441-AA78-299B8E1EEF09}"/>
          </ac:spMkLst>
        </pc:spChg>
        <pc:spChg chg="del">
          <ac:chgData name="Chad Curtis" userId="8a6eeb91702bad55" providerId="LiveId" clId="{D907436D-F461-4956-87FF-360480D14CBE}" dt="2019-10-29T14:47:49.423" v="598" actId="478"/>
          <ac:spMkLst>
            <pc:docMk/>
            <pc:sldMk cId="3409664752" sldId="315"/>
            <ac:spMk id="3" creationId="{3C91ABE3-927D-459F-BAC4-2A788D8102FC}"/>
          </ac:spMkLst>
        </pc:spChg>
        <pc:spChg chg="add mod">
          <ac:chgData name="Chad Curtis" userId="8a6eeb91702bad55" providerId="LiveId" clId="{D907436D-F461-4956-87FF-360480D14CBE}" dt="2019-10-29T14:47:55.004" v="600" actId="1076"/>
          <ac:spMkLst>
            <pc:docMk/>
            <pc:sldMk cId="3409664752" sldId="315"/>
            <ac:spMk id="4" creationId="{B63964DD-897E-4CAE-8421-7710879022C2}"/>
          </ac:spMkLst>
        </pc:spChg>
        <pc:spChg chg="add mod">
          <ac:chgData name="Chad Curtis" userId="8a6eeb91702bad55" providerId="LiveId" clId="{D907436D-F461-4956-87FF-360480D14CBE}" dt="2019-10-29T14:47:55.004" v="600" actId="1076"/>
          <ac:spMkLst>
            <pc:docMk/>
            <pc:sldMk cId="3409664752" sldId="315"/>
            <ac:spMk id="7" creationId="{2B891730-62C6-464C-B6C4-202053486BAC}"/>
          </ac:spMkLst>
        </pc:spChg>
        <pc:spChg chg="add mod">
          <ac:chgData name="Chad Curtis" userId="8a6eeb91702bad55" providerId="LiveId" clId="{D907436D-F461-4956-87FF-360480D14CBE}" dt="2019-10-29T14:47:55.004" v="600" actId="1076"/>
          <ac:spMkLst>
            <pc:docMk/>
            <pc:sldMk cId="3409664752" sldId="315"/>
            <ac:spMk id="8" creationId="{D97EBFF3-B3E4-4546-9FD5-B31B67B62374}"/>
          </ac:spMkLst>
        </pc:spChg>
        <pc:spChg chg="add mod">
          <ac:chgData name="Chad Curtis" userId="8a6eeb91702bad55" providerId="LiveId" clId="{D907436D-F461-4956-87FF-360480D14CBE}" dt="2019-10-29T14:47:55.004" v="600" actId="1076"/>
          <ac:spMkLst>
            <pc:docMk/>
            <pc:sldMk cId="3409664752" sldId="315"/>
            <ac:spMk id="10" creationId="{A274BF8C-6B89-4804-93C5-CD17E213A2D9}"/>
          </ac:spMkLst>
        </pc:spChg>
        <pc:spChg chg="add mod">
          <ac:chgData name="Chad Curtis" userId="8a6eeb91702bad55" providerId="LiveId" clId="{D907436D-F461-4956-87FF-360480D14CBE}" dt="2019-10-29T14:47:55.004" v="600" actId="1076"/>
          <ac:spMkLst>
            <pc:docMk/>
            <pc:sldMk cId="3409664752" sldId="315"/>
            <ac:spMk id="11" creationId="{3073B948-3153-4698-8C2F-BB502A50C6F1}"/>
          </ac:spMkLst>
        </pc:spChg>
        <pc:spChg chg="add mod">
          <ac:chgData name="Chad Curtis" userId="8a6eeb91702bad55" providerId="LiveId" clId="{D907436D-F461-4956-87FF-360480D14CBE}" dt="2019-10-29T14:47:55.004" v="600" actId="1076"/>
          <ac:spMkLst>
            <pc:docMk/>
            <pc:sldMk cId="3409664752" sldId="315"/>
            <ac:spMk id="12" creationId="{7CCDF34F-6CBE-4981-81D6-A7D4EBB49EE5}"/>
          </ac:spMkLst>
        </pc:spChg>
        <pc:spChg chg="add mod">
          <ac:chgData name="Chad Curtis" userId="8a6eeb91702bad55" providerId="LiveId" clId="{D907436D-F461-4956-87FF-360480D14CBE}" dt="2019-10-29T14:47:55.004" v="600" actId="1076"/>
          <ac:spMkLst>
            <pc:docMk/>
            <pc:sldMk cId="3409664752" sldId="315"/>
            <ac:spMk id="13" creationId="{594EAF6A-DD0A-4618-A0F3-C06F84F1CCF9}"/>
          </ac:spMkLst>
        </pc:spChg>
        <pc:spChg chg="add mod">
          <ac:chgData name="Chad Curtis" userId="8a6eeb91702bad55" providerId="LiveId" clId="{D907436D-F461-4956-87FF-360480D14CBE}" dt="2019-10-29T14:47:55.004" v="600" actId="1076"/>
          <ac:spMkLst>
            <pc:docMk/>
            <pc:sldMk cId="3409664752" sldId="315"/>
            <ac:spMk id="14" creationId="{F5E106D1-A07D-421C-915A-53E0EF00AA76}"/>
          </ac:spMkLst>
        </pc:spChg>
        <pc:spChg chg="add">
          <ac:chgData name="Chad Curtis" userId="8a6eeb91702bad55" providerId="LiveId" clId="{D907436D-F461-4956-87FF-360480D14CBE}" dt="2019-10-29T15:34:03.524" v="894"/>
          <ac:spMkLst>
            <pc:docMk/>
            <pc:sldMk cId="3409664752" sldId="315"/>
            <ac:spMk id="15" creationId="{C804FC75-9EAA-4333-BCB4-1C25AA7CB05E}"/>
          </ac:spMkLst>
        </pc:spChg>
        <pc:graphicFrameChg chg="add mod">
          <ac:chgData name="Chad Curtis" userId="8a6eeb91702bad55" providerId="LiveId" clId="{D907436D-F461-4956-87FF-360480D14CBE}" dt="2019-10-29T14:47:55.004" v="600" actId="1076"/>
          <ac:graphicFrameMkLst>
            <pc:docMk/>
            <pc:sldMk cId="3409664752" sldId="315"/>
            <ac:graphicFrameMk id="5" creationId="{79193E1C-FA51-4A20-BA37-482A859CB4CE}"/>
          </ac:graphicFrameMkLst>
        </pc:graphicFrameChg>
        <pc:graphicFrameChg chg="add mod">
          <ac:chgData name="Chad Curtis" userId="8a6eeb91702bad55" providerId="LiveId" clId="{D907436D-F461-4956-87FF-360480D14CBE}" dt="2019-10-29T14:47:55.004" v="600" actId="1076"/>
          <ac:graphicFrameMkLst>
            <pc:docMk/>
            <pc:sldMk cId="3409664752" sldId="315"/>
            <ac:graphicFrameMk id="6" creationId="{A67BBDD7-F5EE-4DAC-9737-FF857BA076EF}"/>
          </ac:graphicFrameMkLst>
        </pc:graphicFrameChg>
        <pc:graphicFrameChg chg="add mod">
          <ac:chgData name="Chad Curtis" userId="8a6eeb91702bad55" providerId="LiveId" clId="{D907436D-F461-4956-87FF-360480D14CBE}" dt="2019-10-29T14:47:55.004" v="600" actId="1076"/>
          <ac:graphicFrameMkLst>
            <pc:docMk/>
            <pc:sldMk cId="3409664752" sldId="315"/>
            <ac:graphicFrameMk id="9" creationId="{EFC15CBA-7563-4AF2-8114-BD1933AB9A4A}"/>
          </ac:graphicFrameMkLst>
        </pc:graphicFrameChg>
      </pc:sldChg>
      <pc:sldChg chg="addSp delSp modSp add modAnim">
        <pc:chgData name="Chad Curtis" userId="8a6eeb91702bad55" providerId="LiveId" clId="{D907436D-F461-4956-87FF-360480D14CBE}" dt="2019-10-29T14:55:18.668" v="634" actId="1076"/>
        <pc:sldMkLst>
          <pc:docMk/>
          <pc:sldMk cId="700568272" sldId="316"/>
        </pc:sldMkLst>
        <pc:spChg chg="mod">
          <ac:chgData name="Chad Curtis" userId="8a6eeb91702bad55" providerId="LiveId" clId="{D907436D-F461-4956-87FF-360480D14CBE}" dt="2019-10-29T14:55:12.262" v="631" actId="20577"/>
          <ac:spMkLst>
            <pc:docMk/>
            <pc:sldMk cId="700568272" sldId="316"/>
            <ac:spMk id="2" creationId="{4CA7B195-D4A7-44E0-BC22-67A25299B9A8}"/>
          </ac:spMkLst>
        </pc:spChg>
        <pc:spChg chg="del">
          <ac:chgData name="Chad Curtis" userId="8a6eeb91702bad55" providerId="LiveId" clId="{D907436D-F461-4956-87FF-360480D14CBE}" dt="2019-10-29T14:55:15.433" v="632" actId="478"/>
          <ac:spMkLst>
            <pc:docMk/>
            <pc:sldMk cId="700568272" sldId="316"/>
            <ac:spMk id="3" creationId="{86A6E58E-8AFB-42A1-9E54-7CFD3AACD21F}"/>
          </ac:spMkLst>
        </pc:spChg>
        <pc:spChg chg="add mod">
          <ac:chgData name="Chad Curtis" userId="8a6eeb91702bad55" providerId="LiveId" clId="{D907436D-F461-4956-87FF-360480D14CBE}" dt="2019-10-29T14:55:18.668" v="634" actId="1076"/>
          <ac:spMkLst>
            <pc:docMk/>
            <pc:sldMk cId="700568272" sldId="316"/>
            <ac:spMk id="7" creationId="{77EA1F46-CC88-477D-B19C-206FC9DFA726}"/>
          </ac:spMkLst>
        </pc:spChg>
        <pc:spChg chg="add mod">
          <ac:chgData name="Chad Curtis" userId="8a6eeb91702bad55" providerId="LiveId" clId="{D907436D-F461-4956-87FF-360480D14CBE}" dt="2019-10-29T14:55:18.668" v="634" actId="1076"/>
          <ac:spMkLst>
            <pc:docMk/>
            <pc:sldMk cId="700568272" sldId="316"/>
            <ac:spMk id="11" creationId="{11BBDD45-B29C-4909-8E5F-20F8455069A2}"/>
          </ac:spMkLst>
        </pc:spChg>
        <pc:spChg chg="add mod">
          <ac:chgData name="Chad Curtis" userId="8a6eeb91702bad55" providerId="LiveId" clId="{D907436D-F461-4956-87FF-360480D14CBE}" dt="2019-10-29T14:55:18.668" v="634" actId="1076"/>
          <ac:spMkLst>
            <pc:docMk/>
            <pc:sldMk cId="700568272" sldId="316"/>
            <ac:spMk id="12" creationId="{A13FC3D2-1FAA-4A86-9F4F-7F4A684D8063}"/>
          </ac:spMkLst>
        </pc:spChg>
        <pc:grpChg chg="add mod">
          <ac:chgData name="Chad Curtis" userId="8a6eeb91702bad55" providerId="LiveId" clId="{D907436D-F461-4956-87FF-360480D14CBE}" dt="2019-10-29T14:55:18.668" v="634" actId="1076"/>
          <ac:grpSpMkLst>
            <pc:docMk/>
            <pc:sldMk cId="700568272" sldId="316"/>
            <ac:grpSpMk id="4" creationId="{6329908A-8D61-4B22-B67A-573BFF1BC25C}"/>
          </ac:grpSpMkLst>
        </pc:grpChg>
        <pc:grpChg chg="add mod">
          <ac:chgData name="Chad Curtis" userId="8a6eeb91702bad55" providerId="LiveId" clId="{D907436D-F461-4956-87FF-360480D14CBE}" dt="2019-10-29T14:55:18.668" v="634" actId="1076"/>
          <ac:grpSpMkLst>
            <pc:docMk/>
            <pc:sldMk cId="700568272" sldId="316"/>
            <ac:grpSpMk id="8" creationId="{CE4EB0CF-38FC-401E-BAC9-5128AAB2A402}"/>
          </ac:grpSpMkLst>
        </pc:grpChg>
      </pc:sldChg>
      <pc:sldChg chg="addSp delSp modSp add modAnim">
        <pc:chgData name="Chad Curtis" userId="8a6eeb91702bad55" providerId="LiveId" clId="{D907436D-F461-4956-87FF-360480D14CBE}" dt="2019-10-29T14:59:52.124" v="701" actId="1076"/>
        <pc:sldMkLst>
          <pc:docMk/>
          <pc:sldMk cId="467217585" sldId="317"/>
        </pc:sldMkLst>
        <pc:spChg chg="mod">
          <ac:chgData name="Chad Curtis" userId="8a6eeb91702bad55" providerId="LiveId" clId="{D907436D-F461-4956-87FF-360480D14CBE}" dt="2019-10-29T14:59:45.819" v="698" actId="404"/>
          <ac:spMkLst>
            <pc:docMk/>
            <pc:sldMk cId="467217585" sldId="317"/>
            <ac:spMk id="2" creationId="{1B66BE4A-862E-45AC-B5D2-112A571FDC64}"/>
          </ac:spMkLst>
        </pc:spChg>
        <pc:spChg chg="del">
          <ac:chgData name="Chad Curtis" userId="8a6eeb91702bad55" providerId="LiveId" clId="{D907436D-F461-4956-87FF-360480D14CBE}" dt="2019-10-29T14:59:47.951" v="699" actId="478"/>
          <ac:spMkLst>
            <pc:docMk/>
            <pc:sldMk cId="467217585" sldId="317"/>
            <ac:spMk id="3" creationId="{C798CF2D-FD2E-4C89-8974-9C80D79E673A}"/>
          </ac:spMkLst>
        </pc:spChg>
        <pc:spChg chg="add mod">
          <ac:chgData name="Chad Curtis" userId="8a6eeb91702bad55" providerId="LiveId" clId="{D907436D-F461-4956-87FF-360480D14CBE}" dt="2019-10-29T14:59:52.124" v="701" actId="1076"/>
          <ac:spMkLst>
            <pc:docMk/>
            <pc:sldMk cId="467217585" sldId="317"/>
            <ac:spMk id="6" creationId="{B509CF07-7D26-4B85-AC98-DE50A86857C5}"/>
          </ac:spMkLst>
        </pc:spChg>
        <pc:spChg chg="add mod">
          <ac:chgData name="Chad Curtis" userId="8a6eeb91702bad55" providerId="LiveId" clId="{D907436D-F461-4956-87FF-360480D14CBE}" dt="2019-10-29T14:59:52.124" v="701" actId="1076"/>
          <ac:spMkLst>
            <pc:docMk/>
            <pc:sldMk cId="467217585" sldId="317"/>
            <ac:spMk id="7" creationId="{4A59A0F2-8FC3-498E-842B-5F43FBCFBF43}"/>
          </ac:spMkLst>
        </pc:spChg>
        <pc:graphicFrameChg chg="add mod">
          <ac:chgData name="Chad Curtis" userId="8a6eeb91702bad55" providerId="LiveId" clId="{D907436D-F461-4956-87FF-360480D14CBE}" dt="2019-10-29T14:59:52.124" v="701" actId="1076"/>
          <ac:graphicFrameMkLst>
            <pc:docMk/>
            <pc:sldMk cId="467217585" sldId="317"/>
            <ac:graphicFrameMk id="4" creationId="{04CCCF60-BFF5-4137-A2F9-E9F7EEE71BE5}"/>
          </ac:graphicFrameMkLst>
        </pc:graphicFrameChg>
        <pc:graphicFrameChg chg="add mod">
          <ac:chgData name="Chad Curtis" userId="8a6eeb91702bad55" providerId="LiveId" clId="{D907436D-F461-4956-87FF-360480D14CBE}" dt="2019-10-29T14:59:52.124" v="701" actId="1076"/>
          <ac:graphicFrameMkLst>
            <pc:docMk/>
            <pc:sldMk cId="467217585" sldId="317"/>
            <ac:graphicFrameMk id="5" creationId="{3ACB645F-9677-476B-8D2B-9532C338A331}"/>
          </ac:graphicFrameMkLst>
        </pc:graphicFrameChg>
      </pc:sldChg>
      <pc:sldChg chg="addSp delSp modSp add modAnim">
        <pc:chgData name="Chad Curtis" userId="8a6eeb91702bad55" providerId="LiveId" clId="{D907436D-F461-4956-87FF-360480D14CBE}" dt="2019-10-29T15:03:35.264" v="739" actId="478"/>
        <pc:sldMkLst>
          <pc:docMk/>
          <pc:sldMk cId="442389804" sldId="318"/>
        </pc:sldMkLst>
        <pc:spChg chg="mod">
          <ac:chgData name="Chad Curtis" userId="8a6eeb91702bad55" providerId="LiveId" clId="{D907436D-F461-4956-87FF-360480D14CBE}" dt="2019-10-29T15:03:25.414" v="735" actId="20577"/>
          <ac:spMkLst>
            <pc:docMk/>
            <pc:sldMk cId="442389804" sldId="318"/>
            <ac:spMk id="2" creationId="{E754B0B6-E285-40D0-9376-4786392997FC}"/>
          </ac:spMkLst>
        </pc:spChg>
        <pc:spChg chg="del">
          <ac:chgData name="Chad Curtis" userId="8a6eeb91702bad55" providerId="LiveId" clId="{D907436D-F461-4956-87FF-360480D14CBE}" dt="2019-10-29T15:03:27.984" v="736" actId="478"/>
          <ac:spMkLst>
            <pc:docMk/>
            <pc:sldMk cId="442389804" sldId="318"/>
            <ac:spMk id="3" creationId="{337C71D8-FBE9-487E-945B-22C8B7ECEABD}"/>
          </ac:spMkLst>
        </pc:spChg>
        <pc:spChg chg="add del mod">
          <ac:chgData name="Chad Curtis" userId="8a6eeb91702bad55" providerId="LiveId" clId="{D907436D-F461-4956-87FF-360480D14CBE}" dt="2019-10-29T15:03:35.264" v="739" actId="478"/>
          <ac:spMkLst>
            <pc:docMk/>
            <pc:sldMk cId="442389804" sldId="318"/>
            <ac:spMk id="4" creationId="{6D87029D-DAFF-464B-A0BD-26045C59C92D}"/>
          </ac:spMkLst>
        </pc:spChg>
        <pc:spChg chg="add mod">
          <ac:chgData name="Chad Curtis" userId="8a6eeb91702bad55" providerId="LiveId" clId="{D907436D-F461-4956-87FF-360480D14CBE}" dt="2019-10-29T15:03:33.093" v="738" actId="1076"/>
          <ac:spMkLst>
            <pc:docMk/>
            <pc:sldMk cId="442389804" sldId="318"/>
            <ac:spMk id="5" creationId="{0F6A2310-FC13-44D4-9F58-BB96429A482B}"/>
          </ac:spMkLst>
        </pc:spChg>
        <pc:spChg chg="add mod">
          <ac:chgData name="Chad Curtis" userId="8a6eeb91702bad55" providerId="LiveId" clId="{D907436D-F461-4956-87FF-360480D14CBE}" dt="2019-10-29T15:03:33.093" v="738" actId="1076"/>
          <ac:spMkLst>
            <pc:docMk/>
            <pc:sldMk cId="442389804" sldId="318"/>
            <ac:spMk id="7" creationId="{E5CF5A8B-703D-4CB9-9372-4C619F33CED6}"/>
          </ac:spMkLst>
        </pc:spChg>
        <pc:spChg chg="add mod">
          <ac:chgData name="Chad Curtis" userId="8a6eeb91702bad55" providerId="LiveId" clId="{D907436D-F461-4956-87FF-360480D14CBE}" dt="2019-10-29T15:03:33.093" v="738" actId="1076"/>
          <ac:spMkLst>
            <pc:docMk/>
            <pc:sldMk cId="442389804" sldId="318"/>
            <ac:spMk id="8" creationId="{DABD176F-62FA-4D3C-B0D9-D3045913D04E}"/>
          </ac:spMkLst>
        </pc:spChg>
        <pc:spChg chg="add mod">
          <ac:chgData name="Chad Curtis" userId="8a6eeb91702bad55" providerId="LiveId" clId="{D907436D-F461-4956-87FF-360480D14CBE}" dt="2019-10-29T15:03:33.093" v="738" actId="1076"/>
          <ac:spMkLst>
            <pc:docMk/>
            <pc:sldMk cId="442389804" sldId="318"/>
            <ac:spMk id="9" creationId="{782CD9F5-A013-44B6-8250-BF8651D8EA8C}"/>
          </ac:spMkLst>
        </pc:spChg>
        <pc:spChg chg="add mod">
          <ac:chgData name="Chad Curtis" userId="8a6eeb91702bad55" providerId="LiveId" clId="{D907436D-F461-4956-87FF-360480D14CBE}" dt="2019-10-29T15:03:33.093" v="738" actId="1076"/>
          <ac:spMkLst>
            <pc:docMk/>
            <pc:sldMk cId="442389804" sldId="318"/>
            <ac:spMk id="10" creationId="{7F852974-D988-41A5-918E-AE2C01E58F4E}"/>
          </ac:spMkLst>
        </pc:spChg>
        <pc:spChg chg="add mod">
          <ac:chgData name="Chad Curtis" userId="8a6eeb91702bad55" providerId="LiveId" clId="{D907436D-F461-4956-87FF-360480D14CBE}" dt="2019-10-29T15:03:33.093" v="738" actId="1076"/>
          <ac:spMkLst>
            <pc:docMk/>
            <pc:sldMk cId="442389804" sldId="318"/>
            <ac:spMk id="11" creationId="{BBD8CD0D-D4D6-4F7D-B4B1-013ECE1F47A8}"/>
          </ac:spMkLst>
        </pc:spChg>
        <pc:spChg chg="add mod">
          <ac:chgData name="Chad Curtis" userId="8a6eeb91702bad55" providerId="LiveId" clId="{D907436D-F461-4956-87FF-360480D14CBE}" dt="2019-10-29T15:03:33.093" v="738" actId="1076"/>
          <ac:spMkLst>
            <pc:docMk/>
            <pc:sldMk cId="442389804" sldId="318"/>
            <ac:spMk id="12" creationId="{47EEF49F-BD1E-4522-B3B4-312B814E28EF}"/>
          </ac:spMkLst>
        </pc:spChg>
        <pc:picChg chg="add mod">
          <ac:chgData name="Chad Curtis" userId="8a6eeb91702bad55" providerId="LiveId" clId="{D907436D-F461-4956-87FF-360480D14CBE}" dt="2019-10-29T15:03:33.093" v="738" actId="1076"/>
          <ac:picMkLst>
            <pc:docMk/>
            <pc:sldMk cId="442389804" sldId="318"/>
            <ac:picMk id="6" creationId="{C4284B6D-B4C6-4075-8713-8CD38A974E41}"/>
          </ac:picMkLst>
        </pc:picChg>
      </pc:sldChg>
      <pc:sldChg chg="addSp delSp modSp add modAnim">
        <pc:chgData name="Chad Curtis" userId="8a6eeb91702bad55" providerId="LiveId" clId="{D907436D-F461-4956-87FF-360480D14CBE}" dt="2019-10-29T15:06:25.511" v="769" actId="1076"/>
        <pc:sldMkLst>
          <pc:docMk/>
          <pc:sldMk cId="961777411" sldId="319"/>
        </pc:sldMkLst>
        <pc:spChg chg="mod">
          <ac:chgData name="Chad Curtis" userId="8a6eeb91702bad55" providerId="LiveId" clId="{D907436D-F461-4956-87FF-360480D14CBE}" dt="2019-10-29T15:06:07.314" v="764" actId="20577"/>
          <ac:spMkLst>
            <pc:docMk/>
            <pc:sldMk cId="961777411" sldId="319"/>
            <ac:spMk id="2" creationId="{C9AE3CC9-5FC4-4097-B3AC-AD320227DD1A}"/>
          </ac:spMkLst>
        </pc:spChg>
        <pc:spChg chg="del">
          <ac:chgData name="Chad Curtis" userId="8a6eeb91702bad55" providerId="LiveId" clId="{D907436D-F461-4956-87FF-360480D14CBE}" dt="2019-10-29T15:06:11.744" v="765" actId="478"/>
          <ac:spMkLst>
            <pc:docMk/>
            <pc:sldMk cId="961777411" sldId="319"/>
            <ac:spMk id="3" creationId="{5F8A0D67-74BD-4E2E-8983-1B890DE3B6BD}"/>
          </ac:spMkLst>
        </pc:spChg>
        <pc:spChg chg="add del mod">
          <ac:chgData name="Chad Curtis" userId="8a6eeb91702bad55" providerId="LiveId" clId="{D907436D-F461-4956-87FF-360480D14CBE}" dt="2019-10-29T15:06:20.074" v="768" actId="478"/>
          <ac:spMkLst>
            <pc:docMk/>
            <pc:sldMk cId="961777411" sldId="319"/>
            <ac:spMk id="7" creationId="{8D7A632F-44BE-4EC4-9312-867867A01E98}"/>
          </ac:spMkLst>
        </pc:spChg>
        <pc:spChg chg="add mod">
          <ac:chgData name="Chad Curtis" userId="8a6eeb91702bad55" providerId="LiveId" clId="{D907436D-F461-4956-87FF-360480D14CBE}" dt="2019-10-29T15:06:25.511" v="769" actId="1076"/>
          <ac:spMkLst>
            <pc:docMk/>
            <pc:sldMk cId="961777411" sldId="319"/>
            <ac:spMk id="8" creationId="{2B33FDC9-3013-42A1-A86B-FDA0D4A2F814}"/>
          </ac:spMkLst>
        </pc:spChg>
        <pc:grpChg chg="add del mod">
          <ac:chgData name="Chad Curtis" userId="8a6eeb91702bad55" providerId="LiveId" clId="{D907436D-F461-4956-87FF-360480D14CBE}" dt="2019-10-29T15:06:20.074" v="768" actId="478"/>
          <ac:grpSpMkLst>
            <pc:docMk/>
            <pc:sldMk cId="961777411" sldId="319"/>
            <ac:grpSpMk id="4" creationId="{ABA8AB4D-5A26-4B16-A921-A804F08C3883}"/>
          </ac:grpSpMkLst>
        </pc:grpChg>
        <pc:grpChg chg="add mod">
          <ac:chgData name="Chad Curtis" userId="8a6eeb91702bad55" providerId="LiveId" clId="{D907436D-F461-4956-87FF-360480D14CBE}" dt="2019-10-29T15:06:25.511" v="769" actId="1076"/>
          <ac:grpSpMkLst>
            <pc:docMk/>
            <pc:sldMk cId="961777411" sldId="319"/>
            <ac:grpSpMk id="10" creationId="{C63AA6DB-BA23-48DC-8576-0E8A4E2367B3}"/>
          </ac:grpSpMkLst>
        </pc:grpChg>
        <pc:grpChg chg="mod">
          <ac:chgData name="Chad Curtis" userId="8a6eeb91702bad55" providerId="LiveId" clId="{D907436D-F461-4956-87FF-360480D14CBE}" dt="2019-10-29T15:06:25.511" v="769" actId="1076"/>
          <ac:grpSpMkLst>
            <pc:docMk/>
            <pc:sldMk cId="961777411" sldId="319"/>
            <ac:grpSpMk id="12" creationId="{5531C6A2-8186-46BA-951E-3018F2BC152E}"/>
          </ac:grpSpMkLst>
        </pc:grpChg>
        <pc:graphicFrameChg chg="add mod">
          <ac:chgData name="Chad Curtis" userId="8a6eeb91702bad55" providerId="LiveId" clId="{D907436D-F461-4956-87FF-360480D14CBE}" dt="2019-10-29T15:06:25.511" v="769" actId="1076"/>
          <ac:graphicFrameMkLst>
            <pc:docMk/>
            <pc:sldMk cId="961777411" sldId="319"/>
            <ac:graphicFrameMk id="9" creationId="{D8D246F8-7AD7-4182-9842-7CE5A33F63B5}"/>
          </ac:graphicFrameMkLst>
        </pc:graphicFrameChg>
      </pc:sldChg>
      <pc:sldChg chg="addSp delSp modSp add modAnim">
        <pc:chgData name="Chad Curtis" userId="8a6eeb91702bad55" providerId="LiveId" clId="{D907436D-F461-4956-87FF-360480D14CBE}" dt="2019-10-29T15:32:41.734" v="888" actId="5793"/>
        <pc:sldMkLst>
          <pc:docMk/>
          <pc:sldMk cId="1225809720" sldId="320"/>
        </pc:sldMkLst>
        <pc:spChg chg="mod">
          <ac:chgData name="Chad Curtis" userId="8a6eeb91702bad55" providerId="LiveId" clId="{D907436D-F461-4956-87FF-360480D14CBE}" dt="2019-10-29T15:07:41.964" v="800" actId="20577"/>
          <ac:spMkLst>
            <pc:docMk/>
            <pc:sldMk cId="1225809720" sldId="320"/>
            <ac:spMk id="2" creationId="{FBFD7776-84E7-48B4-9EB0-B8233D2E4D2A}"/>
          </ac:spMkLst>
        </pc:spChg>
        <pc:spChg chg="del">
          <ac:chgData name="Chad Curtis" userId="8a6eeb91702bad55" providerId="LiveId" clId="{D907436D-F461-4956-87FF-360480D14CBE}" dt="2019-10-29T15:07:50.319" v="801" actId="478"/>
          <ac:spMkLst>
            <pc:docMk/>
            <pc:sldMk cId="1225809720" sldId="320"/>
            <ac:spMk id="3" creationId="{BA924047-ED91-4B40-B3F0-70C8B201E285}"/>
          </ac:spMkLst>
        </pc:spChg>
        <pc:spChg chg="add mod">
          <ac:chgData name="Chad Curtis" userId="8a6eeb91702bad55" providerId="LiveId" clId="{D907436D-F461-4956-87FF-360480D14CBE}" dt="2019-10-29T15:07:55.294" v="803" actId="1076"/>
          <ac:spMkLst>
            <pc:docMk/>
            <pc:sldMk cId="1225809720" sldId="320"/>
            <ac:spMk id="4" creationId="{4E40FAA8-ED3E-40E9-B0B8-A5FF5C885C52}"/>
          </ac:spMkLst>
        </pc:spChg>
        <pc:spChg chg="add mod">
          <ac:chgData name="Chad Curtis" userId="8a6eeb91702bad55" providerId="LiveId" clId="{D907436D-F461-4956-87FF-360480D14CBE}" dt="2019-10-29T15:07:55.294" v="803" actId="1076"/>
          <ac:spMkLst>
            <pc:docMk/>
            <pc:sldMk cId="1225809720" sldId="320"/>
            <ac:spMk id="32" creationId="{B0E777FF-7F56-41A7-A576-95E033CFBF34}"/>
          </ac:spMkLst>
        </pc:spChg>
        <pc:spChg chg="add mod">
          <ac:chgData name="Chad Curtis" userId="8a6eeb91702bad55" providerId="LiveId" clId="{D907436D-F461-4956-87FF-360480D14CBE}" dt="2019-10-29T15:32:41.734" v="888" actId="5793"/>
          <ac:spMkLst>
            <pc:docMk/>
            <pc:sldMk cId="1225809720" sldId="320"/>
            <ac:spMk id="63" creationId="{246A173E-1170-4569-98A4-16819A4F616E}"/>
          </ac:spMkLst>
        </pc:spChg>
        <pc:grpChg chg="add mod">
          <ac:chgData name="Chad Curtis" userId="8a6eeb91702bad55" providerId="LiveId" clId="{D907436D-F461-4956-87FF-360480D14CBE}" dt="2019-10-29T15:07:55.294" v="803" actId="1076"/>
          <ac:grpSpMkLst>
            <pc:docMk/>
            <pc:sldMk cId="1225809720" sldId="320"/>
            <ac:grpSpMk id="5" creationId="{9B2598EA-CC9B-4D53-938D-2D09F92FA2CA}"/>
          </ac:grpSpMkLst>
        </pc:grpChg>
        <pc:grpChg chg="add mod">
          <ac:chgData name="Chad Curtis" userId="8a6eeb91702bad55" providerId="LiveId" clId="{D907436D-F461-4956-87FF-360480D14CBE}" dt="2019-10-29T15:07:55.294" v="803" actId="1076"/>
          <ac:grpSpMkLst>
            <pc:docMk/>
            <pc:sldMk cId="1225809720" sldId="320"/>
            <ac:grpSpMk id="33" creationId="{E3024003-F19E-4702-BD2E-269DAE710E27}"/>
          </ac:grpSpMkLst>
        </pc:grpChg>
        <pc:grpChg chg="mod">
          <ac:chgData name="Chad Curtis" userId="8a6eeb91702bad55" providerId="LiveId" clId="{D907436D-F461-4956-87FF-360480D14CBE}" dt="2019-10-29T15:07:55.294" v="803" actId="1076"/>
          <ac:grpSpMkLst>
            <pc:docMk/>
            <pc:sldMk cId="1225809720" sldId="320"/>
            <ac:grpSpMk id="35" creationId="{BF4B81E2-9802-4BD1-BE2E-082BF5879B72}"/>
          </ac:grpSpMkLst>
        </pc:grpChg>
      </pc:sldChg>
      <pc:sldChg chg="addSp delSp modSp add modAnim">
        <pc:chgData name="Chad Curtis" userId="8a6eeb91702bad55" providerId="LiveId" clId="{D907436D-F461-4956-87FF-360480D14CBE}" dt="2019-10-29T15:35:54.719" v="895" actId="1076"/>
        <pc:sldMkLst>
          <pc:docMk/>
          <pc:sldMk cId="1190167451" sldId="321"/>
        </pc:sldMkLst>
        <pc:spChg chg="mod">
          <ac:chgData name="Chad Curtis" userId="8a6eeb91702bad55" providerId="LiveId" clId="{D907436D-F461-4956-87FF-360480D14CBE}" dt="2019-10-29T15:32:05.634" v="864" actId="20577"/>
          <ac:spMkLst>
            <pc:docMk/>
            <pc:sldMk cId="1190167451" sldId="321"/>
            <ac:spMk id="2" creationId="{85A0799A-A43A-4B7C-995B-25FFB660159C}"/>
          </ac:spMkLst>
        </pc:spChg>
        <pc:spChg chg="del">
          <ac:chgData name="Chad Curtis" userId="8a6eeb91702bad55" providerId="LiveId" clId="{D907436D-F461-4956-87FF-360480D14CBE}" dt="2019-10-29T15:32:09.004" v="865" actId="478"/>
          <ac:spMkLst>
            <pc:docMk/>
            <pc:sldMk cId="1190167451" sldId="321"/>
            <ac:spMk id="3" creationId="{5B2A994C-6787-4AD9-95FE-E33E86089339}"/>
          </ac:spMkLst>
        </pc:spChg>
        <pc:spChg chg="add mod">
          <ac:chgData name="Chad Curtis" userId="8a6eeb91702bad55" providerId="LiveId" clId="{D907436D-F461-4956-87FF-360480D14CBE}" dt="2019-10-29T15:35:54.719" v="895" actId="1076"/>
          <ac:spMkLst>
            <pc:docMk/>
            <pc:sldMk cId="1190167451" sldId="321"/>
            <ac:spMk id="4" creationId="{86599EE6-8B90-49C9-BF58-8D402A5EA650}"/>
          </ac:spMkLst>
        </pc:spChg>
        <pc:spChg chg="add mod">
          <ac:chgData name="Chad Curtis" userId="8a6eeb91702bad55" providerId="LiveId" clId="{D907436D-F461-4956-87FF-360480D14CBE}" dt="2019-10-29T15:35:54.719" v="895" actId="1076"/>
          <ac:spMkLst>
            <pc:docMk/>
            <pc:sldMk cId="1190167451" sldId="321"/>
            <ac:spMk id="5" creationId="{D194C6C5-7620-45F5-87C7-A4AD41674752}"/>
          </ac:spMkLst>
        </pc:spChg>
      </pc:sldChg>
      <pc:sldChg chg="addSp delSp modSp add modAnim">
        <pc:chgData name="Chad Curtis" userId="8a6eeb91702bad55" providerId="LiveId" clId="{D907436D-F461-4956-87FF-360480D14CBE}" dt="2019-10-29T15:36:02.364" v="899" actId="1076"/>
        <pc:sldMkLst>
          <pc:docMk/>
          <pc:sldMk cId="3385735653" sldId="322"/>
        </pc:sldMkLst>
        <pc:spChg chg="del">
          <ac:chgData name="Chad Curtis" userId="8a6eeb91702bad55" providerId="LiveId" clId="{D907436D-F461-4956-87FF-360480D14CBE}" dt="2019-10-29T15:35:59.114" v="897" actId="478"/>
          <ac:spMkLst>
            <pc:docMk/>
            <pc:sldMk cId="3385735653" sldId="322"/>
            <ac:spMk id="4" creationId="{86599EE6-8B90-49C9-BF58-8D402A5EA650}"/>
          </ac:spMkLst>
        </pc:spChg>
        <pc:spChg chg="del">
          <ac:chgData name="Chad Curtis" userId="8a6eeb91702bad55" providerId="LiveId" clId="{D907436D-F461-4956-87FF-360480D14CBE}" dt="2019-10-29T15:35:59.114" v="897" actId="478"/>
          <ac:spMkLst>
            <pc:docMk/>
            <pc:sldMk cId="3385735653" sldId="322"/>
            <ac:spMk id="5" creationId="{D194C6C5-7620-45F5-87C7-A4AD41674752}"/>
          </ac:spMkLst>
        </pc:spChg>
        <pc:spChg chg="add mod">
          <ac:chgData name="Chad Curtis" userId="8a6eeb91702bad55" providerId="LiveId" clId="{D907436D-F461-4956-87FF-360480D14CBE}" dt="2019-10-29T15:36:02.364" v="899" actId="1076"/>
          <ac:spMkLst>
            <pc:docMk/>
            <pc:sldMk cId="3385735653" sldId="322"/>
            <ac:spMk id="6" creationId="{A4A45969-E0F4-4B17-9BE4-B8CF7E0CA511}"/>
          </ac:spMkLst>
        </pc:spChg>
        <pc:spChg chg="add mod">
          <ac:chgData name="Chad Curtis" userId="8a6eeb91702bad55" providerId="LiveId" clId="{D907436D-F461-4956-87FF-360480D14CBE}" dt="2019-10-29T15:36:02.364" v="899" actId="1076"/>
          <ac:spMkLst>
            <pc:docMk/>
            <pc:sldMk cId="3385735653" sldId="322"/>
            <ac:spMk id="7" creationId="{1486A59C-DB9F-4EE8-8D8F-B35DFCF8FF85}"/>
          </ac:spMkLst>
        </pc:spChg>
        <pc:spChg chg="add mod">
          <ac:chgData name="Chad Curtis" userId="8a6eeb91702bad55" providerId="LiveId" clId="{D907436D-F461-4956-87FF-360480D14CBE}" dt="2019-10-29T15:36:02.364" v="899" actId="1076"/>
          <ac:spMkLst>
            <pc:docMk/>
            <pc:sldMk cId="3385735653" sldId="322"/>
            <ac:spMk id="8" creationId="{0E17AD20-C2A2-4326-899A-FF1341D4A7F4}"/>
          </ac:spMkLst>
        </pc:spChg>
      </pc:sldChg>
      <pc:sldChg chg="addSp delSp modSp add modAnim">
        <pc:chgData name="Chad Curtis" userId="8a6eeb91702bad55" providerId="LiveId" clId="{D907436D-F461-4956-87FF-360480D14CBE}" dt="2019-10-29T15:36:28.454" v="903" actId="1076"/>
        <pc:sldMkLst>
          <pc:docMk/>
          <pc:sldMk cId="2998560046" sldId="323"/>
        </pc:sldMkLst>
        <pc:spChg chg="del">
          <ac:chgData name="Chad Curtis" userId="8a6eeb91702bad55" providerId="LiveId" clId="{D907436D-F461-4956-87FF-360480D14CBE}" dt="2019-10-29T15:36:22.444" v="901" actId="478"/>
          <ac:spMkLst>
            <pc:docMk/>
            <pc:sldMk cId="2998560046" sldId="323"/>
            <ac:spMk id="6" creationId="{A4A45969-E0F4-4B17-9BE4-B8CF7E0CA511}"/>
          </ac:spMkLst>
        </pc:spChg>
        <pc:spChg chg="del">
          <ac:chgData name="Chad Curtis" userId="8a6eeb91702bad55" providerId="LiveId" clId="{D907436D-F461-4956-87FF-360480D14CBE}" dt="2019-10-29T15:36:22.444" v="901" actId="478"/>
          <ac:spMkLst>
            <pc:docMk/>
            <pc:sldMk cId="2998560046" sldId="323"/>
            <ac:spMk id="7" creationId="{1486A59C-DB9F-4EE8-8D8F-B35DFCF8FF85}"/>
          </ac:spMkLst>
        </pc:spChg>
        <pc:spChg chg="del">
          <ac:chgData name="Chad Curtis" userId="8a6eeb91702bad55" providerId="LiveId" clId="{D907436D-F461-4956-87FF-360480D14CBE}" dt="2019-10-29T15:36:22.444" v="901" actId="478"/>
          <ac:spMkLst>
            <pc:docMk/>
            <pc:sldMk cId="2998560046" sldId="323"/>
            <ac:spMk id="8" creationId="{0E17AD20-C2A2-4326-899A-FF1341D4A7F4}"/>
          </ac:spMkLst>
        </pc:spChg>
        <pc:spChg chg="add mod">
          <ac:chgData name="Chad Curtis" userId="8a6eeb91702bad55" providerId="LiveId" clId="{D907436D-F461-4956-87FF-360480D14CBE}" dt="2019-10-29T15:36:28.454" v="903" actId="1076"/>
          <ac:spMkLst>
            <pc:docMk/>
            <pc:sldMk cId="2998560046" sldId="323"/>
            <ac:spMk id="9" creationId="{FEC2CF56-47D2-4813-AD1A-B3539C232A52}"/>
          </ac:spMkLst>
        </pc:spChg>
        <pc:spChg chg="add mod">
          <ac:chgData name="Chad Curtis" userId="8a6eeb91702bad55" providerId="LiveId" clId="{D907436D-F461-4956-87FF-360480D14CBE}" dt="2019-10-29T15:36:28.454" v="903" actId="1076"/>
          <ac:spMkLst>
            <pc:docMk/>
            <pc:sldMk cId="2998560046" sldId="323"/>
            <ac:spMk id="10" creationId="{E912DE79-C044-4EB8-9E11-33518CE0BEBA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w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C70D2FE-F2CE-FE4D-97F9-CB86FC42D66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F23F3E9-50C9-C14C-A567-673461F2DFA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2790003-4061-41ED-B038-13A771EC44FA}" type="datetimeFigureOut">
              <a:rPr lang="en-US" altLang="en-US"/>
              <a:pPr>
                <a:defRPr/>
              </a:pPr>
              <a:t>10/29/2019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BBE34D5F-CDFD-634F-8B33-5F41511D9A9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8960D7C0-7BEA-5241-93ED-8EA634C620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3081EC-6D3F-A24A-93FB-5BD35228264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57F517-F6C0-4D44-8ECD-47C6319589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C27D7AC-C1C4-4FA0-B852-6374FBA64A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>
            <a:extLst>
              <a:ext uri="{FF2B5EF4-FFF2-40B4-BE49-F238E27FC236}">
                <a16:creationId xmlns:a16="http://schemas.microsoft.com/office/drawing/2014/main" id="{90028185-8D99-4D34-97FA-8A2F5FD3CF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>
            <a:extLst>
              <a:ext uri="{FF2B5EF4-FFF2-40B4-BE49-F238E27FC236}">
                <a16:creationId xmlns:a16="http://schemas.microsoft.com/office/drawing/2014/main" id="{7278EC55-2985-4A95-99F0-20C1D6855E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>
              <a:buFontTx/>
              <a:buAutoNum type="arabicPeriod"/>
            </a:pPr>
            <a:r>
              <a:rPr lang="en-US" altLang="en-US">
                <a:ea typeface="ＭＳ Ｐゴシック" panose="020B0600070205080204" pitchFamily="34" charset="-128"/>
              </a:rPr>
              <a:t>Introduction to course: purpose.</a:t>
            </a:r>
          </a:p>
          <a:p>
            <a:pPr marL="685800" lvl="1" indent="-228600">
              <a:buFontTx/>
              <a:buAutoNum type="arabicPeriod"/>
            </a:pPr>
            <a:r>
              <a:rPr lang="en-US" altLang="en-US">
                <a:ea typeface="ＭＳ Ｐゴシック" panose="020B0600070205080204" pitchFamily="34" charset="-128"/>
              </a:rPr>
              <a:t>Introduction to Slack</a:t>
            </a:r>
          </a:p>
          <a:p>
            <a:pPr marL="228600" indent="-228600">
              <a:buFontTx/>
              <a:buAutoNum type="arabicPeriod"/>
            </a:pPr>
            <a:endParaRPr lang="en-US" altLang="en-US">
              <a:ea typeface="ＭＳ Ｐゴシック" panose="020B0600070205080204" pitchFamily="34" charset="-128"/>
            </a:endParaRPr>
          </a:p>
          <a:p>
            <a:pPr marL="228600" indent="-228600">
              <a:buFontTx/>
              <a:buAutoNum type="arabicPeriod"/>
            </a:pPr>
            <a:r>
              <a:rPr lang="en-US" altLang="en-US">
                <a:ea typeface="ＭＳ Ｐゴシック" panose="020B0600070205080204" pitchFamily="34" charset="-128"/>
              </a:rPr>
              <a:t>Poll Everywhere survey</a:t>
            </a:r>
          </a:p>
          <a:p>
            <a:pPr marL="228600" indent="-228600">
              <a:buFontTx/>
              <a:buAutoNum type="arabicPeriod"/>
            </a:pPr>
            <a:endParaRPr lang="en-US" altLang="en-US">
              <a:ea typeface="ＭＳ Ｐゴシック" panose="020B0600070205080204" pitchFamily="34" charset="-128"/>
            </a:endParaRPr>
          </a:p>
          <a:p>
            <a:pPr marL="228600" indent="-228600">
              <a:buFontTx/>
              <a:buAutoNum type="arabicPeriod"/>
            </a:pPr>
            <a:r>
              <a:rPr lang="en-US" altLang="en-US">
                <a:ea typeface="ＭＳ Ｐゴシック" panose="020B0600070205080204" pitchFamily="34" charset="-128"/>
              </a:rPr>
              <a:t>Go through syllabus</a:t>
            </a:r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9F2D5068-745D-40EF-8920-4797F6A86E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B1F87EC-C49B-4BDF-BDCB-47AFB1BBB183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E66E85ED-4E88-4979-A89D-03B2F8111C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075A4741-4FBF-4B2A-A6E2-4F50281C1F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</a:rPr>
              <a:t>Translate customer needs into a testable hypothesis and experiment.</a:t>
            </a:r>
          </a:p>
          <a:p>
            <a:endParaRPr lang="en-US" altLang="en-US">
              <a:ea typeface="ＭＳ Ｐゴシック" panose="020B0600070205080204" pitchFamily="34" charset="-128"/>
            </a:endParaRPr>
          </a:p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53F12980-F81B-415B-B2E8-57625037F2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2638092-63F1-44C3-A417-CB393BC6D4BE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sign&#10;&#10;Description automatically generated">
            <a:extLst>
              <a:ext uri="{FF2B5EF4-FFF2-40B4-BE49-F238E27FC236}">
                <a16:creationId xmlns:a16="http://schemas.microsoft.com/office/drawing/2014/main" id="{6EF46A6C-3F47-4187-9C84-58EC020E700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475" y="5580063"/>
            <a:ext cx="1279525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0A6475D-4958-4E23-8389-8F1846BB4A6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1" t="6250" r="46667" b="82500"/>
          <a:stretch>
            <a:fillRect/>
          </a:stretch>
        </p:blipFill>
        <p:spPr bwMode="auto">
          <a:xfrm>
            <a:off x="46038" y="5943600"/>
            <a:ext cx="50292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01379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2004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107232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arallelogram 3">
            <a:extLst>
              <a:ext uri="{FF2B5EF4-FFF2-40B4-BE49-F238E27FC236}">
                <a16:creationId xmlns:a16="http://schemas.microsoft.com/office/drawing/2014/main" id="{6F84A7F1-1B70-4EE4-A57A-E0A187801175}"/>
              </a:ext>
            </a:extLst>
          </p:cNvPr>
          <p:cNvSpPr/>
          <p:nvPr userDrawn="1"/>
        </p:nvSpPr>
        <p:spPr>
          <a:xfrm>
            <a:off x="304800" y="1182688"/>
            <a:ext cx="2362200" cy="258762"/>
          </a:xfrm>
          <a:prstGeom prst="parallelogram">
            <a:avLst/>
          </a:prstGeom>
          <a:solidFill>
            <a:srgbClr val="6288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867159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bg>
      <p:bgPr>
        <a:solidFill>
          <a:srgbClr val="5959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04274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solidFill>
          <a:srgbClr val="59595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6F75C3-2089-493A-B35A-697603A9E1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514600"/>
            <a:ext cx="9144000" cy="1143000"/>
          </a:xfrm>
        </p:spPr>
        <p:txBody>
          <a:bodyPr/>
          <a:lstStyle>
            <a:lvl1pPr>
              <a:defRPr sz="36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57136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6F75C3-2089-493A-B35A-697603A9E1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43200"/>
            <a:ext cx="9144000" cy="914400"/>
          </a:xfrm>
          <a:solidFill>
            <a:srgbClr val="ABBFD5"/>
          </a:solidFill>
        </p:spPr>
        <p:txBody>
          <a:bodyPr/>
          <a:lstStyle>
            <a:lvl1pPr algn="l">
              <a:defRPr sz="280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17839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79718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DE354F6-8380-4F85-8933-B80CB135DF8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D9DC6989-9CFE-441C-8B94-B8667A3A75D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0" r:id="rId5"/>
    <p:sldLayoutId id="2147483725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Cambria" panose="02040503050406030204" pitchFamily="18" charset="0"/>
          <a:ea typeface="Cambria" panose="02040503050406030204" pitchFamily="18" charset="0"/>
          <a:cs typeface="Cambria" panose="020405030504060302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mbria" panose="02040503050406030204" pitchFamily="18" charset="0"/>
          <a:ea typeface="Cambria" panose="02040503050406030204" pitchFamily="18" charset="0"/>
          <a:cs typeface="Cambria" panose="020405030504060302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mbria" panose="02040503050406030204" pitchFamily="18" charset="0"/>
          <a:ea typeface="Cambria" panose="02040503050406030204" pitchFamily="18" charset="0"/>
          <a:cs typeface="Cambria" panose="020405030504060302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mbria" panose="02040503050406030204" pitchFamily="18" charset="0"/>
          <a:ea typeface="Cambria" panose="02040503050406030204" pitchFamily="18" charset="0"/>
          <a:cs typeface="Cambria" panose="020405030504060302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mbria" panose="02040503050406030204" pitchFamily="18" charset="0"/>
          <a:ea typeface="Cambria" panose="02040503050406030204" pitchFamily="18" charset="0"/>
          <a:cs typeface="Cambria" panose="020405030504060302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Cambria" panose="02040503050406030204" pitchFamily="18" charset="0"/>
          <a:ea typeface="Cambria" panose="02040503050406030204" pitchFamily="18" charset="0"/>
          <a:cs typeface="Cambria" panose="02040503050406030204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Cambria" panose="02040503050406030204" pitchFamily="18" charset="0"/>
          <a:ea typeface="Cambria" panose="02040503050406030204" pitchFamily="18" charset="0"/>
          <a:cs typeface="Cambria" panose="02040503050406030204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mbria" panose="02040503050406030204" pitchFamily="18" charset="0"/>
          <a:ea typeface="Cambria" panose="02040503050406030204" pitchFamily="18" charset="0"/>
          <a:cs typeface="Cambria" panose="020405030504060302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Cambria" panose="02040503050406030204" pitchFamily="18" charset="0"/>
          <a:ea typeface="Cambria" panose="02040503050406030204" pitchFamily="18" charset="0"/>
          <a:cs typeface="Cambria" panose="02040503050406030204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Cambria" panose="02040503050406030204" pitchFamily="18" charset="0"/>
          <a:ea typeface="Cambria" panose="02040503050406030204" pitchFamily="18" charset="0"/>
          <a:cs typeface="Cambria" panose="02040503050406030204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3">
            <a:extLst>
              <a:ext uri="{FF2B5EF4-FFF2-40B4-BE49-F238E27FC236}">
                <a16:creationId xmlns:a16="http://schemas.microsoft.com/office/drawing/2014/main" id="{CC35C005-7FBD-4081-9A49-A4805D2271F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9600" y="1981200"/>
            <a:ext cx="7848600" cy="1146175"/>
          </a:xfrm>
        </p:spPr>
        <p:txBody>
          <a:bodyPr/>
          <a:lstStyle/>
          <a:p>
            <a:r>
              <a:rPr lang="en-US" altLang="en-US"/>
              <a:t>Factorial Design</a:t>
            </a:r>
          </a:p>
        </p:txBody>
      </p:sp>
      <p:sp>
        <p:nvSpPr>
          <p:cNvPr id="7171" name="Subtitle 4">
            <a:extLst>
              <a:ext uri="{FF2B5EF4-FFF2-40B4-BE49-F238E27FC236}">
                <a16:creationId xmlns:a16="http://schemas.microsoft.com/office/drawing/2014/main" id="{B0FBFF6B-4E8A-431E-B0E1-870A57D4D1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200400"/>
            <a:ext cx="6400800" cy="1371600"/>
          </a:xfrm>
        </p:spPr>
        <p:txBody>
          <a:bodyPr/>
          <a:lstStyle/>
          <a:p>
            <a:r>
              <a:rPr lang="en-US" altLang="en-US"/>
              <a:t>ChemE 436</a:t>
            </a:r>
          </a:p>
          <a:p>
            <a:r>
              <a:rPr lang="en-US" altLang="en-US"/>
              <a:t>Chad Curtis</a:t>
            </a:r>
          </a:p>
          <a:p>
            <a:r>
              <a:rPr lang="en-US" altLang="en-US"/>
              <a:t>Autumn 201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8522FA-D009-4691-A7FA-9C44255DE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’s under the hood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D42BAC0-69E2-4FFA-A51B-19B8102CB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828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400">
                <a:latin typeface="Arial Narrow" panose="020B0606020202030204" pitchFamily="34" charset="0"/>
              </a:rPr>
              <a:t>  Suppose </a:t>
            </a:r>
            <a:r>
              <a:rPr lang="en-US" altLang="en-US" sz="2400" i="1">
                <a:latin typeface="Arial Narrow" panose="020B0606020202030204" pitchFamily="34" charset="0"/>
              </a:rPr>
              <a:t>X</a:t>
            </a:r>
            <a:r>
              <a:rPr lang="en-US" altLang="en-US" sz="2400">
                <a:latin typeface="Arial Narrow" panose="020B0606020202030204" pitchFamily="34" charset="0"/>
              </a:rPr>
              <a:t> and </a:t>
            </a:r>
            <a:r>
              <a:rPr lang="en-US" altLang="en-US" sz="2400" i="1">
                <a:latin typeface="Arial Narrow" panose="020B0606020202030204" pitchFamily="34" charset="0"/>
              </a:rPr>
              <a:t>y</a:t>
            </a:r>
            <a:r>
              <a:rPr lang="en-US" altLang="en-US" sz="2400">
                <a:latin typeface="Arial Narrow" panose="020B0606020202030204" pitchFamily="34" charset="0"/>
              </a:rPr>
              <a:t> contain the data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 i="1">
                <a:latin typeface="Arial Narrow" panose="020B0606020202030204" pitchFamily="34" charset="0"/>
              </a:rPr>
              <a:t>- X</a:t>
            </a:r>
            <a:r>
              <a:rPr lang="en-US" altLang="en-US" sz="2400">
                <a:latin typeface="Arial Narrow" panose="020B0606020202030204" pitchFamily="34" charset="0"/>
              </a:rPr>
              <a:t> is a matrix with </a:t>
            </a:r>
            <a:r>
              <a:rPr lang="en-US" altLang="en-US" sz="2400" i="1">
                <a:latin typeface="Arial Narrow" panose="020B0606020202030204" pitchFamily="34" charset="0"/>
              </a:rPr>
              <a:t>N</a:t>
            </a:r>
            <a:r>
              <a:rPr lang="en-US" altLang="en-US" sz="2400">
                <a:latin typeface="Arial Narrow" panose="020B0606020202030204" pitchFamily="34" charset="0"/>
              </a:rPr>
              <a:t> rows and </a:t>
            </a:r>
            <a:r>
              <a:rPr lang="en-US" altLang="en-US" sz="2400" i="1">
                <a:latin typeface="Arial Narrow" panose="020B0606020202030204" pitchFamily="34" charset="0"/>
              </a:rPr>
              <a:t>n</a:t>
            </a:r>
            <a:r>
              <a:rPr lang="en-US" altLang="en-US" sz="2400">
                <a:latin typeface="Arial Narrow" panose="020B0606020202030204" pitchFamily="34" charset="0"/>
              </a:rPr>
              <a:t> columns, where 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i="1">
                <a:latin typeface="Arial Narrow" panose="020B0606020202030204" pitchFamily="34" charset="0"/>
              </a:rPr>
              <a:t>N</a:t>
            </a:r>
            <a:r>
              <a:rPr lang="en-US" altLang="en-US">
                <a:latin typeface="Arial Narrow" panose="020B0606020202030204" pitchFamily="34" charset="0"/>
              </a:rPr>
              <a:t> = number of experiments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i="1">
                <a:latin typeface="Arial Narrow" panose="020B0606020202030204" pitchFamily="34" charset="0"/>
              </a:rPr>
              <a:t>n</a:t>
            </a:r>
            <a:r>
              <a:rPr lang="en-US" altLang="en-US">
                <a:latin typeface="Arial Narrow" panose="020B0606020202030204" pitchFamily="34" charset="0"/>
              </a:rPr>
              <a:t> = number of independent variables</a:t>
            </a:r>
            <a:endParaRPr lang="en-US" altLang="en-US" i="1">
              <a:latin typeface="Arial Narrow" panose="020B0606020202030204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 i="1">
                <a:latin typeface="Arial Narrow" panose="020B0606020202030204" pitchFamily="34" charset="0"/>
              </a:rPr>
              <a:t>- y</a:t>
            </a:r>
            <a:r>
              <a:rPr lang="en-US" altLang="en-US" sz="2400">
                <a:latin typeface="Arial Narrow" panose="020B0606020202030204" pitchFamily="34" charset="0"/>
              </a:rPr>
              <a:t> is a column vector with </a:t>
            </a:r>
            <a:r>
              <a:rPr lang="en-US" altLang="en-US" sz="2400" i="1">
                <a:latin typeface="Arial Narrow" panose="020B0606020202030204" pitchFamily="34" charset="0"/>
              </a:rPr>
              <a:t>N</a:t>
            </a:r>
            <a:r>
              <a:rPr lang="en-US" altLang="en-US" sz="2400">
                <a:latin typeface="Arial Narrow" panose="020B0606020202030204" pitchFamily="34" charset="0"/>
              </a:rPr>
              <a:t> rows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400" i="1">
                <a:latin typeface="Arial Narrow" panose="020B0606020202030204" pitchFamily="34" charset="0"/>
              </a:rPr>
              <a:t>  b</a:t>
            </a:r>
            <a:r>
              <a:rPr lang="en-US" altLang="en-US" sz="2400">
                <a:latin typeface="Arial Narrow" panose="020B0606020202030204" pitchFamily="34" charset="0"/>
              </a:rPr>
              <a:t> is a column vector of constants to be estimated, </a:t>
            </a:r>
            <a:r>
              <a:rPr lang="en-US" altLang="en-US" sz="2400" i="1">
                <a:latin typeface="Arial Narrow" panose="020B0606020202030204" pitchFamily="34" charset="0"/>
              </a:rPr>
              <a:t>n</a:t>
            </a:r>
            <a:r>
              <a:rPr lang="en-US" altLang="en-US" sz="2400">
                <a:latin typeface="Arial Narrow" panose="020B0606020202030204" pitchFamily="34" charset="0"/>
              </a:rPr>
              <a:t> rows.</a:t>
            </a:r>
          </a:p>
        </p:txBody>
      </p:sp>
      <p:sp>
        <p:nvSpPr>
          <p:cNvPr id="7" name="TextBox 8">
            <a:extLst>
              <a:ext uri="{FF2B5EF4-FFF2-40B4-BE49-F238E27FC236}">
                <a16:creationId xmlns:a16="http://schemas.microsoft.com/office/drawing/2014/main" id="{388AFD5B-1F6D-44A5-A4EE-41C644F05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648200"/>
            <a:ext cx="355917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X</a:t>
            </a:r>
            <a:r>
              <a:rPr lang="en-US" altLang="en-US" sz="1800" baseline="-25000">
                <a:latin typeface="Arial" panose="020B0604020202020204" pitchFamily="34" charset="0"/>
              </a:rPr>
              <a:t>11</a:t>
            </a:r>
            <a:r>
              <a:rPr lang="en-US" altLang="en-US" sz="1800">
                <a:latin typeface="Arial" panose="020B0604020202020204" pitchFamily="34" charset="0"/>
              </a:rPr>
              <a:t> … X</a:t>
            </a:r>
            <a:r>
              <a:rPr lang="en-US" altLang="en-US" sz="1800" baseline="-25000">
                <a:latin typeface="Arial" panose="020B0604020202020204" pitchFamily="34" charset="0"/>
              </a:rPr>
              <a:t>1n                          </a:t>
            </a:r>
            <a:r>
              <a:rPr lang="en-US" altLang="en-US" sz="1800">
                <a:latin typeface="Arial" panose="020B0604020202020204" pitchFamily="34" charset="0"/>
              </a:rPr>
              <a:t>y</a:t>
            </a:r>
            <a:r>
              <a:rPr lang="en-US" altLang="en-US" sz="1800" baseline="-25000">
                <a:latin typeface="Arial" panose="020B0604020202020204" pitchFamily="34" charset="0"/>
              </a:rPr>
              <a:t>11                </a:t>
            </a:r>
            <a:r>
              <a:rPr lang="en-US" altLang="en-US" sz="1800">
                <a:latin typeface="Arial" panose="020B0604020202020204" pitchFamily="34" charset="0"/>
              </a:rPr>
              <a:t>b</a:t>
            </a:r>
            <a:r>
              <a:rPr lang="en-US" altLang="en-US" sz="1800" baseline="-25000">
                <a:latin typeface="Arial" panose="020B0604020202020204" pitchFamily="34" charset="0"/>
              </a:rPr>
              <a:t>1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 .          .                     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 .          .                     .             b</a:t>
            </a:r>
            <a:r>
              <a:rPr lang="en-US" altLang="en-US" sz="1800" baseline="-25000">
                <a:latin typeface="Arial" panose="020B0604020202020204" pitchFamily="34" charset="0"/>
              </a:rPr>
              <a:t>n1</a:t>
            </a:r>
            <a:endParaRPr lang="en-US" altLang="en-US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 .          .                     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X</a:t>
            </a:r>
            <a:r>
              <a:rPr lang="en-US" altLang="en-US" sz="1800" baseline="-25000">
                <a:latin typeface="Arial" panose="020B0604020202020204" pitchFamily="34" charset="0"/>
              </a:rPr>
              <a:t>N1</a:t>
            </a:r>
            <a:r>
              <a:rPr lang="en-US" altLang="en-US" sz="1800">
                <a:latin typeface="Arial" panose="020B0604020202020204" pitchFamily="34" charset="0"/>
              </a:rPr>
              <a:t> … X</a:t>
            </a:r>
            <a:r>
              <a:rPr lang="en-US" altLang="en-US" sz="1800" baseline="-25000">
                <a:latin typeface="Arial" panose="020B0604020202020204" pitchFamily="34" charset="0"/>
              </a:rPr>
              <a:t>Nn                         </a:t>
            </a:r>
            <a:r>
              <a:rPr lang="en-US" altLang="en-US" sz="1800">
                <a:latin typeface="Arial" panose="020B0604020202020204" pitchFamily="34" charset="0"/>
              </a:rPr>
              <a:t>y</a:t>
            </a:r>
            <a:r>
              <a:rPr lang="en-US" altLang="en-US" sz="1800" baseline="-25000">
                <a:latin typeface="Arial" panose="020B0604020202020204" pitchFamily="34" charset="0"/>
              </a:rPr>
              <a:t>N1</a:t>
            </a:r>
          </a:p>
        </p:txBody>
      </p:sp>
    </p:spTree>
    <p:extLst>
      <p:ext uri="{BB962C8B-B14F-4D97-AF65-F5344CB8AC3E}">
        <p14:creationId xmlns:p14="http://schemas.microsoft.com/office/powerpoint/2010/main" val="22952960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97146-F31B-445A-B09B-11598C374A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form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4525017C-15A6-41F2-94D7-5E32E86B6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44927"/>
              </p:ext>
            </p:extLst>
          </p:nvPr>
        </p:nvGraphicFramePr>
        <p:xfrm>
          <a:off x="1219200" y="2514600"/>
          <a:ext cx="619125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Worksheet" r:id="rId3" imgW="0" imgH="0" progId="Excel.Sheet.8">
                  <p:embed/>
                </p:oleObj>
              </mc:Choice>
              <mc:Fallback>
                <p:oleObj name="Worksheet" r:id="rId3" imgW="0" imgH="0" progId="Excel.Sheet.8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4525017C-15A6-41F2-94D7-5E32E86B6B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619125" cy="320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F1EB325F-B953-4F93-B426-946C14AD2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687545"/>
              </p:ext>
            </p:extLst>
          </p:nvPr>
        </p:nvGraphicFramePr>
        <p:xfrm>
          <a:off x="2281238" y="2514600"/>
          <a:ext cx="4886325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Worksheet" r:id="rId5" imgW="0" imgH="0" progId="Excel.Sheet.8">
                  <p:embed/>
                </p:oleObj>
              </mc:Choice>
              <mc:Fallback>
                <p:oleObj name="Worksheet" r:id="rId5" imgW="0" imgH="0" progId="Excel.Sheet.8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F1EB325F-B953-4F93-B426-946C14AD28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2514600"/>
                        <a:ext cx="4886325" cy="320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3F809F2D-7ECA-4391-9BBD-831147A8D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47593"/>
              </p:ext>
            </p:extLst>
          </p:nvPr>
        </p:nvGraphicFramePr>
        <p:xfrm>
          <a:off x="7467600" y="3343275"/>
          <a:ext cx="6191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Worksheet" r:id="rId7" imgW="0" imgH="0" progId="Excel.Sheet.8">
                  <p:embed/>
                </p:oleObj>
              </mc:Choice>
              <mc:Fallback>
                <p:oleObj name="Worksheet" r:id="rId7" imgW="0" imgH="0" progId="Excel.Sheet.8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3F809F2D-7ECA-4391-9BBD-831147A8D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343275"/>
                        <a:ext cx="6191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>
            <a:extLst>
              <a:ext uri="{FF2B5EF4-FFF2-40B4-BE49-F238E27FC236}">
                <a16:creationId xmlns:a16="http://schemas.microsoft.com/office/drawing/2014/main" id="{19AE5226-3E6D-442D-BDDC-8E3FC200B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962400"/>
            <a:ext cx="319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=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CF497466-A6CD-48A0-8E2E-A991F5D4C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1050" y="3962400"/>
            <a:ext cx="274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*</a:t>
            </a:r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C9DFE7D4-55C7-4117-A17F-0F70889BA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916804"/>
              </p:ext>
            </p:extLst>
          </p:nvPr>
        </p:nvGraphicFramePr>
        <p:xfrm>
          <a:off x="2895600" y="1981200"/>
          <a:ext cx="427672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Worksheet" r:id="rId9" imgW="0" imgH="0" progId="Excel.Sheet.8">
                  <p:embed/>
                </p:oleObj>
              </mc:Choice>
              <mc:Fallback>
                <p:oleObj name="Worksheet" r:id="rId9" imgW="0" imgH="0" progId="Excel.Sheet.8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id="{C9DFE7D4-55C7-4117-A17F-0F70889BAB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4276725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19205FC9-C593-47AB-BAA2-9ABCFA4C4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68711"/>
              </p:ext>
            </p:extLst>
          </p:nvPr>
        </p:nvGraphicFramePr>
        <p:xfrm>
          <a:off x="685800" y="6315075"/>
          <a:ext cx="816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0" imgH="0" progId="Equation.3">
                  <p:embed/>
                </p:oleObj>
              </mc:Choice>
              <mc:Fallback>
                <p:oleObj name="Equation" r:id="rId11" imgW="0" imgH="0" progId="Equation.3">
                  <p:embed/>
                  <p:pic>
                    <p:nvPicPr>
                      <p:cNvPr id="10" name="Object 12">
                        <a:extLst>
                          <a:ext uri="{FF2B5EF4-FFF2-40B4-BE49-F238E27FC236}">
                            <a16:creationId xmlns:a16="http://schemas.microsoft.com/office/drawing/2014/main" id="{19205FC9-C593-47AB-BAA2-9ABCFA4C4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315075"/>
                        <a:ext cx="816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>
            <a:extLst>
              <a:ext uri="{FF2B5EF4-FFF2-40B4-BE49-F238E27FC236}">
                <a16:creationId xmlns:a16="http://schemas.microsoft.com/office/drawing/2014/main" id="{6E86B1AB-8038-4602-83E8-93370E32E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5776913"/>
            <a:ext cx="6962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70C0"/>
                </a:solidFill>
                <a:latin typeface="Arial" panose="020B0604020202020204" pitchFamily="34" charset="0"/>
              </a:rPr>
              <a:t>   y</a:t>
            </a:r>
            <a:r>
              <a:rPr lang="en-US" altLang="en-US" sz="2400">
                <a:solidFill>
                  <a:srgbClr val="0070C0"/>
                </a:solidFill>
                <a:latin typeface="Arial" panose="020B0604020202020204" pitchFamily="34" charset="0"/>
              </a:rPr>
              <a:t>    =                         </a:t>
            </a:r>
            <a:r>
              <a:rPr lang="en-US" altLang="en-US" sz="2400" i="1">
                <a:solidFill>
                  <a:srgbClr val="0070C0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>
                <a:solidFill>
                  <a:srgbClr val="0070C0"/>
                </a:solidFill>
                <a:latin typeface="Arial" panose="020B0604020202020204" pitchFamily="34" charset="0"/>
              </a:rPr>
              <a:t>                                  *    </a:t>
            </a:r>
            <a:r>
              <a:rPr lang="en-US" altLang="en-US" sz="2400" i="1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id="{8B4DF211-7805-42A8-B131-C902ED506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85913"/>
            <a:ext cx="1752600" cy="830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Added column to X matrix to account for the b</a:t>
            </a:r>
            <a:r>
              <a:rPr lang="en-US" altLang="en-US" sz="1600" baseline="-25000">
                <a:latin typeface="Arial Narrow" panose="020B0606020202030204" pitchFamily="34" charset="0"/>
              </a:rPr>
              <a:t>0</a:t>
            </a:r>
            <a:r>
              <a:rPr lang="en-US" altLang="en-US" sz="1600">
                <a:latin typeface="Arial Narrow" panose="020B0606020202030204" pitchFamily="34" charset="0"/>
              </a:rPr>
              <a:t> term</a:t>
            </a:r>
          </a:p>
        </p:txBody>
      </p:sp>
      <p:sp>
        <p:nvSpPr>
          <p:cNvPr id="13" name="Line 15">
            <a:extLst>
              <a:ext uri="{FF2B5EF4-FFF2-40B4-BE49-F238E27FC236}">
                <a16:creationId xmlns:a16="http://schemas.microsoft.com/office/drawing/2014/main" id="{C6FE0DBC-0B31-442B-A375-608FAFE11E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2133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Box 1">
            <a:extLst>
              <a:ext uri="{FF2B5EF4-FFF2-40B4-BE49-F238E27FC236}">
                <a16:creationId xmlns:a16="http://schemas.microsoft.com/office/drawing/2014/main" id="{D32FD7BE-9EE9-45CB-869F-7762925A4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1663" y="2119313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15" name="TextBox 18">
            <a:extLst>
              <a:ext uri="{FF2B5EF4-FFF2-40B4-BE49-F238E27FC236}">
                <a16:creationId xmlns:a16="http://schemas.microsoft.com/office/drawing/2014/main" id="{D395EC85-EC5B-4732-98B2-A76E6A7EF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7263" y="2663825"/>
            <a:ext cx="350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23024598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A6F393-1D24-44D9-867C-7518ABB87C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st-squares Regression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853CE795-B6A1-4F09-AE44-1EA74EB82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17638"/>
            <a:ext cx="82454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 Narrow" panose="020B0606020202030204" pitchFamily="34" charset="0"/>
              </a:rPr>
              <a:t>The </a:t>
            </a:r>
            <a:r>
              <a:rPr lang="en-US" altLang="en-US" sz="2000" u="sng">
                <a:latin typeface="Arial Narrow" panose="020B0606020202030204" pitchFamily="34" charset="0"/>
              </a:rPr>
              <a:t>least-squares estimate</a:t>
            </a:r>
            <a:r>
              <a:rPr lang="en-US" altLang="en-US" sz="2000">
                <a:latin typeface="Arial Narrow" panose="020B0606020202030204" pitchFamily="34" charset="0"/>
              </a:rPr>
              <a:t> of </a:t>
            </a:r>
            <a:r>
              <a:rPr lang="en-US" altLang="en-US" sz="2000" i="1">
                <a:latin typeface="Arial Narrow" panose="020B0606020202030204" pitchFamily="34" charset="0"/>
              </a:rPr>
              <a:t>b</a:t>
            </a:r>
            <a:r>
              <a:rPr lang="en-US" altLang="en-US" sz="2000">
                <a:latin typeface="Arial Narrow" panose="020B0606020202030204" pitchFamily="34" charset="0"/>
              </a:rPr>
              <a:t> involves the following matrix operation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 Narrow" panose="020B0606020202030204" pitchFamily="34" charset="0"/>
              </a:rPr>
              <a:t>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 Narrow" panose="020B0606020202030204" pitchFamily="34" charset="0"/>
              </a:rPr>
              <a:t>            Multiply both sides by </a:t>
            </a:r>
            <a:r>
              <a:rPr lang="en-US" altLang="en-US" sz="2000" i="1">
                <a:latin typeface="Arial Narrow" panose="020B0606020202030204" pitchFamily="34" charset="0"/>
              </a:rPr>
              <a:t>X </a:t>
            </a:r>
            <a:r>
              <a:rPr lang="en-US" altLang="en-US" sz="2000">
                <a:latin typeface="Arial Narrow" panose="020B0606020202030204" pitchFamily="34" charset="0"/>
              </a:rPr>
              <a:t>transpose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CCA60523-E026-407A-99F4-C1EFF6ED6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52091"/>
              </p:ext>
            </p:extLst>
          </p:nvPr>
        </p:nvGraphicFramePr>
        <p:xfrm>
          <a:off x="4664075" y="1989138"/>
          <a:ext cx="2895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CCA60523-E026-407A-99F4-C1EFF6ED6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1989138"/>
                        <a:ext cx="28956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FDF6C733-CAEF-4567-B0B2-3CA34501A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75" y="2673351"/>
            <a:ext cx="2851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Arial Narrow" panose="020B0606020202030204" pitchFamily="34" charset="0"/>
              </a:rPr>
              <a:t>X </a:t>
            </a:r>
            <a:r>
              <a:rPr lang="en-US" altLang="en-US" sz="1800" i="1" baseline="30000">
                <a:latin typeface="Arial Narrow" panose="020B0606020202030204" pitchFamily="34" charset="0"/>
              </a:rPr>
              <a:t>T</a:t>
            </a:r>
            <a:r>
              <a:rPr lang="en-US" altLang="en-US" sz="1800" i="1">
                <a:latin typeface="Arial Narrow" panose="020B0606020202030204" pitchFamily="34" charset="0"/>
              </a:rPr>
              <a:t>X</a:t>
            </a:r>
            <a:r>
              <a:rPr lang="en-US" altLang="en-US" sz="1800">
                <a:latin typeface="Arial Narrow" panose="020B0606020202030204" pitchFamily="34" charset="0"/>
              </a:rPr>
              <a:t> is </a:t>
            </a:r>
            <a:r>
              <a:rPr lang="en-US" altLang="en-US" sz="1800" i="1">
                <a:latin typeface="Arial Narrow" panose="020B0606020202030204" pitchFamily="34" charset="0"/>
              </a:rPr>
              <a:t>n</a:t>
            </a:r>
            <a:r>
              <a:rPr lang="en-US" altLang="en-US" sz="1800">
                <a:latin typeface="Arial Narrow" panose="020B0606020202030204" pitchFamily="34" charset="0"/>
              </a:rPr>
              <a:t> by </a:t>
            </a:r>
            <a:r>
              <a:rPr lang="en-US" altLang="en-US" sz="1800" i="1">
                <a:latin typeface="Arial Narrow" panose="020B0606020202030204" pitchFamily="34" charset="0"/>
              </a:rPr>
              <a:t>n</a:t>
            </a:r>
            <a:r>
              <a:rPr lang="en-US" altLang="en-US" sz="1800">
                <a:latin typeface="Arial Narrow" panose="020B0606020202030204" pitchFamily="34" charset="0"/>
              </a:rPr>
              <a:t>.  </a:t>
            </a:r>
            <a:r>
              <a:rPr lang="en-US" altLang="en-US" sz="1800" u="sng">
                <a:latin typeface="Arial Narrow" panose="020B0606020202030204" pitchFamily="34" charset="0"/>
              </a:rPr>
              <a:t>IF</a:t>
            </a:r>
            <a:r>
              <a:rPr lang="en-US" altLang="en-US" sz="1800">
                <a:latin typeface="Arial Narrow" panose="020B0606020202030204" pitchFamily="34" charset="0"/>
              </a:rPr>
              <a:t> it is invertible,</a:t>
            </a:r>
            <a:endParaRPr lang="en-US" altLang="en-US" sz="1800" i="1">
              <a:latin typeface="Arial Narrow" panose="020B0606020202030204" pitchFamily="34" charset="0"/>
            </a:endParaRP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CD40EAEA-5701-410E-A599-6F664D5F3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281952"/>
              </p:ext>
            </p:extLst>
          </p:nvPr>
        </p:nvGraphicFramePr>
        <p:xfrm>
          <a:off x="4718050" y="2608263"/>
          <a:ext cx="2003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CD40EAEA-5701-410E-A599-6F664D5F3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2608263"/>
                        <a:ext cx="20034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F50C8EED-C7DA-415C-934C-7497AEDC6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7400" y="2620963"/>
            <a:ext cx="2382838" cy="533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 Narrow" panose="020B0606020202030204" pitchFamily="34" charset="0"/>
            </a:endParaRP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833BCE95-F70C-46CB-BA99-CFD34ED95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12042"/>
              </p:ext>
            </p:extLst>
          </p:nvPr>
        </p:nvGraphicFramePr>
        <p:xfrm>
          <a:off x="1158875" y="4352926"/>
          <a:ext cx="47339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Worksheet" r:id="rId7" imgW="0" imgH="0" progId="Excel.Sheet.8">
                  <p:embed/>
                </p:oleObj>
              </mc:Choice>
              <mc:Fallback>
                <p:oleObj name="Worksheet" r:id="rId7" imgW="0" imgH="0" progId="Excel.Sheet.8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833BCE95-F70C-46CB-BA99-CFD34ED95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352926"/>
                        <a:ext cx="47339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CDB90354-99E3-46D5-8C6B-EFED6015D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668299"/>
              </p:ext>
            </p:extLst>
          </p:nvPr>
        </p:nvGraphicFramePr>
        <p:xfrm>
          <a:off x="6264275" y="3590926"/>
          <a:ext cx="352425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Worksheet" r:id="rId9" imgW="0" imgH="0" progId="Excel.Sheet.8">
                  <p:embed/>
                </p:oleObj>
              </mc:Choice>
              <mc:Fallback>
                <p:oleObj name="Worksheet" r:id="rId9" imgW="0" imgH="0" progId="Excel.Sheet.8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CDB90354-99E3-46D5-8C6B-EFED6015D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3590926"/>
                        <a:ext cx="352425" cy="320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478E1AB9-2A14-4165-BD8A-B2F929113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298021"/>
              </p:ext>
            </p:extLst>
          </p:nvPr>
        </p:nvGraphicFramePr>
        <p:xfrm>
          <a:off x="7178675" y="4352926"/>
          <a:ext cx="3905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Worksheet" r:id="rId11" imgW="0" imgH="0" progId="Excel.Sheet.8">
                  <p:embed/>
                </p:oleObj>
              </mc:Choice>
              <mc:Fallback>
                <p:oleObj name="Worksheet" r:id="rId11" imgW="0" imgH="0" progId="Excel.Sheet.8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478E1AB9-2A14-4165-BD8A-B2F929113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4352926"/>
                        <a:ext cx="3905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>
            <a:extLst>
              <a:ext uri="{FF2B5EF4-FFF2-40B4-BE49-F238E27FC236}">
                <a16:creationId xmlns:a16="http://schemas.microsoft.com/office/drawing/2014/main" id="{6076E928-478C-4F10-9414-2EAAFEB16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5" y="498792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*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80F3C429-440D-49DB-BA6A-9A4303F88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1475" y="4962526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=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AC124711-4A4D-4B32-BCDF-5662BBDA4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824288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chemeClr val="accent2"/>
                </a:solidFill>
                <a:latin typeface="Arial Narrow" panose="020B0606020202030204" pitchFamily="34" charset="0"/>
              </a:rPr>
              <a:t>X</a:t>
            </a:r>
            <a:r>
              <a:rPr lang="en-US" altLang="en-US" sz="2000" i="1" baseline="30000">
                <a:solidFill>
                  <a:schemeClr val="accent2"/>
                </a:solidFill>
                <a:latin typeface="Arial Narrow" panose="020B0606020202030204" pitchFamily="34" charset="0"/>
              </a:rPr>
              <a:t>T</a:t>
            </a:r>
          </a:p>
        </p:txBody>
      </p:sp>
      <p:sp>
        <p:nvSpPr>
          <p:cNvPr id="15" name="Text Box 10">
            <a:extLst>
              <a:ext uri="{FF2B5EF4-FFF2-40B4-BE49-F238E27FC236}">
                <a16:creationId xmlns:a16="http://schemas.microsoft.com/office/drawing/2014/main" id="{BAB44483-3808-4D3E-8D4A-92476A9B0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6188" y="3195638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chemeClr val="accent2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8A79DEA4-0D7C-4513-A623-6C6E719B5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475" y="3824288"/>
            <a:ext cx="83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chemeClr val="accent2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000" i="1" baseline="30000">
                <a:solidFill>
                  <a:schemeClr val="accent2"/>
                </a:solidFill>
                <a:latin typeface="Arial" panose="020B0604020202020204" pitchFamily="34" charset="0"/>
              </a:rPr>
              <a:t>T</a:t>
            </a:r>
            <a:r>
              <a:rPr lang="en-US" altLang="en-US" sz="2000" i="1">
                <a:solidFill>
                  <a:schemeClr val="accent2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CFC932DB-3BB3-4A08-B7A7-CADB836FE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" y="3249613"/>
            <a:ext cx="4876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i="1">
                <a:latin typeface="Arial Narrow" panose="020B0606020202030204" pitchFamily="34" charset="0"/>
              </a:rPr>
              <a:t>X</a:t>
            </a:r>
            <a:r>
              <a:rPr lang="en-US" altLang="en-US" sz="2000" b="1" i="1" baseline="30000">
                <a:latin typeface="Arial Narrow" panose="020B0606020202030204" pitchFamily="34" charset="0"/>
              </a:rPr>
              <a:t>T</a:t>
            </a:r>
            <a:r>
              <a:rPr lang="en-US" altLang="en-US" sz="2000" b="1" i="1">
                <a:latin typeface="Arial Narrow" panose="020B0606020202030204" pitchFamily="34" charset="0"/>
              </a:rPr>
              <a:t>y</a:t>
            </a:r>
            <a:r>
              <a:rPr lang="en-US" altLang="en-US" sz="2000">
                <a:latin typeface="Arial Narrow" panose="020B0606020202030204" pitchFamily="34" charset="0"/>
              </a:rPr>
              <a:t> is inner product of </a:t>
            </a:r>
            <a:r>
              <a:rPr lang="en-US" altLang="en-US" sz="2000" i="1">
                <a:latin typeface="Arial Narrow" panose="020B0606020202030204" pitchFamily="34" charset="0"/>
              </a:rPr>
              <a:t>y</a:t>
            </a:r>
            <a:r>
              <a:rPr lang="en-US" altLang="en-US" sz="2000">
                <a:latin typeface="Arial Narrow" panose="020B0606020202030204" pitchFamily="34" charset="0"/>
              </a:rPr>
              <a:t> with each column of </a:t>
            </a:r>
            <a:r>
              <a:rPr lang="en-US" altLang="en-US" sz="2000" i="1">
                <a:latin typeface="Arial Narrow" panose="020B0606020202030204" pitchFamily="34" charset="0"/>
              </a:rPr>
              <a:t>X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Arial Narrow" panose="020B0606020202030204" pitchFamily="34" charset="0"/>
              </a:rPr>
              <a:t>(or each row of X</a:t>
            </a:r>
            <a:r>
              <a:rPr lang="en-US" altLang="en-US" sz="2000" i="1" baseline="30000">
                <a:latin typeface="Arial Narrow" panose="020B0606020202030204" pitchFamily="34" charset="0"/>
              </a:rPr>
              <a:t>T</a:t>
            </a:r>
            <a:r>
              <a:rPr lang="en-US" altLang="en-US" sz="2000" i="1">
                <a:latin typeface="Arial Narrow" panose="020B0606020202030204" pitchFamily="34" charset="0"/>
              </a:rPr>
              <a:t>)</a:t>
            </a:r>
            <a:r>
              <a:rPr lang="en-US" altLang="en-US" sz="2000">
                <a:latin typeface="Arial Narrow" panose="020B0606020202030204" pitchFamily="34" charset="0"/>
              </a:rPr>
              <a:t>.  </a:t>
            </a:r>
          </a:p>
        </p:txBody>
      </p:sp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31136C3B-7804-4E95-884C-FC01D5C04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300832"/>
              </p:ext>
            </p:extLst>
          </p:nvPr>
        </p:nvGraphicFramePr>
        <p:xfrm>
          <a:off x="8016875" y="4090988"/>
          <a:ext cx="53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31136C3B-7804-4E95-884C-FC01D5C04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5" y="4090988"/>
                        <a:ext cx="533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471B0FD-5847-47A6-9207-1ADA7008BF96}"/>
              </a:ext>
            </a:extLst>
          </p:cNvPr>
          <p:cNvCxnSpPr/>
          <p:nvPr/>
        </p:nvCxnSpPr>
        <p:spPr>
          <a:xfrm flipH="1" flipV="1">
            <a:off x="7559675" y="4429126"/>
            <a:ext cx="381000" cy="47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40">
            <a:extLst>
              <a:ext uri="{FF2B5EF4-FFF2-40B4-BE49-F238E27FC236}">
                <a16:creationId xmlns:a16="http://schemas.microsoft.com/office/drawing/2014/main" id="{7656406E-36B2-4097-AE40-D2748B9B0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5" y="6034088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21" name="TextBox 41">
            <a:extLst>
              <a:ext uri="{FF2B5EF4-FFF2-40B4-BE49-F238E27FC236}">
                <a16:creationId xmlns:a16="http://schemas.microsoft.com/office/drawing/2014/main" id="{15A26037-7385-4661-82F4-62AF2F1BA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" y="4891088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24769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431CEF-137E-4441-AA78-299B8E1EE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SR: Test Case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63964DD-897E-4CAE-8421-771087902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95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latin typeface="Arial Narrow" panose="020B0606020202030204" pitchFamily="34" charset="0"/>
              </a:rPr>
              <a:t>X</a:t>
            </a:r>
            <a:r>
              <a:rPr lang="en-US" altLang="en-US" sz="2400" b="1" i="1" baseline="30000">
                <a:latin typeface="Arial Narrow" panose="020B0606020202030204" pitchFamily="34" charset="0"/>
              </a:rPr>
              <a:t>T</a:t>
            </a:r>
            <a:r>
              <a:rPr lang="en-US" altLang="en-US" sz="2400" b="1" i="1">
                <a:latin typeface="Arial Narrow" panose="020B0606020202030204" pitchFamily="34" charset="0"/>
              </a:rPr>
              <a:t>X</a:t>
            </a:r>
            <a:endParaRPr lang="en-US" altLang="en-US" sz="2400" b="1">
              <a:latin typeface="Arial Narrow" panose="020B060602020203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193E1C-FA51-4A20-BA37-482A859CB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06109"/>
              </p:ext>
            </p:extLst>
          </p:nvPr>
        </p:nvGraphicFramePr>
        <p:xfrm>
          <a:off x="609600" y="2743200"/>
          <a:ext cx="47339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Worksheet" r:id="rId3" imgW="0" imgH="0" progId="Excel.Sheet.8">
                  <p:embed/>
                </p:oleObj>
              </mc:Choice>
              <mc:Fallback>
                <p:oleObj name="Worksheet" r:id="rId3" imgW="0" imgH="0" progId="Excel.Sheet.8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9193E1C-FA51-4A20-BA37-482A859CB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47339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7BBDD7-F5EE-4DAC-9737-FF857BA07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46024"/>
              </p:ext>
            </p:extLst>
          </p:nvPr>
        </p:nvGraphicFramePr>
        <p:xfrm>
          <a:off x="5867400" y="2133600"/>
          <a:ext cx="237172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Worksheet" r:id="rId5" imgW="0" imgH="0" progId="Excel.Sheet.8">
                  <p:embed/>
                </p:oleObj>
              </mc:Choice>
              <mc:Fallback>
                <p:oleObj name="Worksheet" r:id="rId5" imgW="0" imgH="0" progId="Excel.Sheet.8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67BBDD7-F5EE-4DAC-9737-FF857BA07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2371725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>
            <a:extLst>
              <a:ext uri="{FF2B5EF4-FFF2-40B4-BE49-F238E27FC236}">
                <a16:creationId xmlns:a16="http://schemas.microsoft.com/office/drawing/2014/main" id="{2B891730-62C6-464C-B6C4-202053486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8450" y="33670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*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D97EBFF3-B3E4-4546-9FD5-B31B67B62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791200"/>
            <a:ext cx="384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=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FC15CBA-7563-4AF2-8114-BD1933AB9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838163"/>
              </p:ext>
            </p:extLst>
          </p:nvPr>
        </p:nvGraphicFramePr>
        <p:xfrm>
          <a:off x="1600200" y="5257800"/>
          <a:ext cx="237172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Worksheet" r:id="rId7" imgW="0" imgH="0" progId="Excel.Sheet.8">
                  <p:embed/>
                </p:oleObj>
              </mc:Choice>
              <mc:Fallback>
                <p:oleObj name="Worksheet" r:id="rId7" imgW="0" imgH="0" progId="Excel.Sheet.8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FC15CBA-7563-4AF2-8114-BD1933AB9A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57800"/>
                        <a:ext cx="2371725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>
            <a:extLst>
              <a:ext uri="{FF2B5EF4-FFF2-40B4-BE49-F238E27FC236}">
                <a16:creationId xmlns:a16="http://schemas.microsoft.com/office/drawing/2014/main" id="{A274BF8C-6B89-4804-93C5-CD17E213A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925" y="2024063"/>
            <a:ext cx="455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2060"/>
                </a:solidFill>
                <a:latin typeface="Arial Narrow" panose="020B0606020202030204" pitchFamily="34" charset="0"/>
              </a:rPr>
              <a:t>X</a:t>
            </a:r>
            <a:r>
              <a:rPr lang="en-US" altLang="en-US" sz="2400" i="1" baseline="30000">
                <a:solidFill>
                  <a:srgbClr val="002060"/>
                </a:solidFill>
                <a:latin typeface="Arial Narrow" panose="020B0606020202030204" pitchFamily="34" charset="0"/>
              </a:rPr>
              <a:t>T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3073B948-3153-4698-8C2F-BB502A50C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447800"/>
            <a:ext cx="352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2060"/>
                </a:solidFill>
                <a:latin typeface="Arial Narrow" panose="020B0606020202030204" pitchFamily="34" charset="0"/>
              </a:rPr>
              <a:t>X</a:t>
            </a:r>
            <a:endParaRPr lang="en-US" altLang="en-US" sz="2400" i="1" baseline="30000">
              <a:solidFill>
                <a:srgbClr val="002060"/>
              </a:solidFill>
              <a:latin typeface="Arial Narrow" panose="020B060602020203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CCDF34F-6CBE-4981-81D6-A7D4EBB49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692650"/>
            <a:ext cx="666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2060"/>
                </a:solidFill>
                <a:latin typeface="Arial Narrow" panose="020B0606020202030204" pitchFamily="34" charset="0"/>
              </a:rPr>
              <a:t>X</a:t>
            </a:r>
            <a:r>
              <a:rPr lang="en-US" altLang="en-US" sz="2400" i="1" baseline="30000">
                <a:solidFill>
                  <a:srgbClr val="002060"/>
                </a:solidFill>
                <a:latin typeface="Arial Narrow" panose="020B0606020202030204" pitchFamily="34" charset="0"/>
              </a:rPr>
              <a:t>T </a:t>
            </a:r>
            <a:r>
              <a:rPr lang="en-US" altLang="en-US" sz="2400" i="1">
                <a:solidFill>
                  <a:srgbClr val="002060"/>
                </a:solidFill>
                <a:latin typeface="Arial Narrow" panose="020B0606020202030204" pitchFamily="34" charset="0"/>
              </a:rPr>
              <a:t>X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594EAF6A-DD0A-4618-A0F3-C06F84F1C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713413"/>
            <a:ext cx="1036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 Narrow" panose="020B0606020202030204" pitchFamily="34" charset="0"/>
              </a:rPr>
              <a:t>= </a:t>
            </a:r>
            <a:r>
              <a:rPr lang="en-US" altLang="en-US">
                <a:solidFill>
                  <a:srgbClr val="002060"/>
                </a:solidFill>
                <a:latin typeface="Arial Narrow" panose="020B0606020202030204" pitchFamily="34" charset="0"/>
              </a:rPr>
              <a:t>16 </a:t>
            </a:r>
            <a:r>
              <a:rPr lang="en-US" altLang="en-US" b="1" i="1">
                <a:solidFill>
                  <a:srgbClr val="002060"/>
                </a:solidFill>
                <a:latin typeface="Arial Narrow" panose="020B0606020202030204" pitchFamily="34" charset="0"/>
              </a:rPr>
              <a:t>I</a:t>
            </a:r>
            <a:endParaRPr lang="en-US" altLang="en-US" i="1">
              <a:solidFill>
                <a:srgbClr val="002060"/>
              </a:solidFill>
              <a:latin typeface="Arial Narrow" panose="020B0606020202030204" pitchFamily="34" charset="0"/>
            </a:endParaRP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F5E106D1-A07D-421C-915A-53E0EF00A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692775"/>
            <a:ext cx="2971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 Narrow" panose="020B0606020202030204" pitchFamily="34" charset="0"/>
              </a:rPr>
              <a:t>where </a:t>
            </a:r>
            <a:r>
              <a:rPr lang="en-US" altLang="en-US" sz="2000" b="1" i="1">
                <a:latin typeface="Arial Narrow" panose="020B0606020202030204" pitchFamily="34" charset="0"/>
              </a:rPr>
              <a:t>I</a:t>
            </a:r>
            <a:r>
              <a:rPr lang="en-US" altLang="en-US" sz="2000">
                <a:latin typeface="Arial Narrow" panose="020B0606020202030204" pitchFamily="34" charset="0"/>
              </a:rPr>
              <a:t> is the identity matrix, </a:t>
            </a:r>
            <a:r>
              <a:rPr lang="en-US" altLang="en-US" sz="2000" i="1">
                <a:latin typeface="Arial Narrow" panose="020B0606020202030204" pitchFamily="34" charset="0"/>
              </a:rPr>
              <a:t>n</a:t>
            </a:r>
            <a:r>
              <a:rPr lang="en-US" altLang="en-US" sz="2000">
                <a:latin typeface="Arial Narrow" panose="020B0606020202030204" pitchFamily="34" charset="0"/>
              </a:rPr>
              <a:t> by </a:t>
            </a:r>
            <a:r>
              <a:rPr lang="en-US" altLang="en-US" sz="2000" i="1">
                <a:latin typeface="Arial Narrow" panose="020B0606020202030204" pitchFamily="34" charset="0"/>
              </a:rPr>
              <a:t>n</a:t>
            </a:r>
            <a:r>
              <a:rPr lang="en-US" altLang="en-US" sz="2000">
                <a:latin typeface="Arial Narrow" panose="020B0606020202030204" pitchFamily="34" charset="0"/>
              </a:rPr>
              <a:t>.</a:t>
            </a:r>
            <a:endParaRPr lang="en-US" altLang="en-US" sz="2000" i="1">
              <a:latin typeface="Arial Narrow" panose="020B0606020202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804FC75-9EAA-4333-BCB4-1C25AA7CB05E}"/>
              </a:ext>
            </a:extLst>
          </p:cNvPr>
          <p:cNvSpPr txBox="1"/>
          <p:nvPr/>
        </p:nvSpPr>
        <p:spPr>
          <a:xfrm>
            <a:off x="7093744" y="6480731"/>
            <a:ext cx="2943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Go to example </a:t>
            </a:r>
            <a:r>
              <a:rPr lang="en-US" b="1">
                <a:sym typeface="Wingdings" panose="05000000000000000000" pitchFamily="2" charset="2"/>
              </a:rPr>
              <a:t>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34096647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A7B195-D4A7-44E0-BC22-67A25299B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certainty analysis</a:t>
            </a:r>
          </a:p>
        </p:txBody>
      </p:sp>
      <p:grpSp>
        <p:nvGrpSpPr>
          <p:cNvPr id="4" name="Group 1">
            <a:extLst>
              <a:ext uri="{FF2B5EF4-FFF2-40B4-BE49-F238E27FC236}">
                <a16:creationId xmlns:a16="http://schemas.microsoft.com/office/drawing/2014/main" id="{6329908A-8D61-4B22-B67A-573BFF1BC25C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582737"/>
            <a:ext cx="7848600" cy="1041400"/>
            <a:chOff x="685800" y="1295400"/>
            <a:chExt cx="7848600" cy="1041400"/>
          </a:xfrm>
        </p:grpSpPr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F47AFB80-4F0B-49B4-B2AB-4920071CE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1295400"/>
              <a:ext cx="78486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 Narrow" panose="020B0606020202030204" pitchFamily="34" charset="0"/>
                </a:rPr>
                <a:t>If </a:t>
              </a:r>
              <a:r>
                <a:rPr lang="en-US" altLang="en-US" sz="2400" i="1">
                  <a:latin typeface="Arial Narrow" panose="020B0606020202030204" pitchFamily="34" charset="0"/>
                </a:rPr>
                <a:t>y</a:t>
              </a:r>
              <a:r>
                <a:rPr lang="en-US" altLang="en-US" sz="2400">
                  <a:latin typeface="Arial Narrow" panose="020B0606020202030204" pitchFamily="34" charset="0"/>
                </a:rPr>
                <a:t> includes random effect, </a:t>
              </a:r>
              <a:r>
                <a:rPr lang="en-US" altLang="en-US" sz="2400" i="1">
                  <a:latin typeface="Arial Narrow" panose="020B0606020202030204" pitchFamily="34" charset="0"/>
                </a:rPr>
                <a:t>N</a:t>
              </a:r>
              <a:r>
                <a:rPr lang="en-US" altLang="en-US" sz="2400">
                  <a:latin typeface="Arial Narrow" panose="020B0606020202030204" pitchFamily="34" charset="0"/>
                </a:rPr>
                <a:t>(0, </a:t>
              </a:r>
              <a:r>
                <a:rPr lang="en-US" altLang="en-US" sz="2400">
                  <a:latin typeface="Arial Narrow" panose="020B0606020202030204" pitchFamily="34" charset="0"/>
                  <a:sym typeface="Symbol" panose="05050102010706020507" pitchFamily="18" charset="2"/>
                </a:rPr>
                <a:t></a:t>
              </a:r>
              <a:r>
                <a:rPr lang="en-US" altLang="en-US" sz="2400" baseline="-25000">
                  <a:latin typeface="Arial Narrow" panose="020B0606020202030204" pitchFamily="34" charset="0"/>
                  <a:sym typeface="Symbol" panose="05050102010706020507" pitchFamily="18" charset="2"/>
                </a:rPr>
                <a:t>y</a:t>
              </a:r>
              <a:r>
                <a:rPr lang="en-US" altLang="en-US" sz="2400">
                  <a:latin typeface="Arial Narrow" panose="020B0606020202030204" pitchFamily="34" charset="0"/>
                </a:rPr>
                <a:t>)</a:t>
              </a:r>
              <a:r>
                <a:rPr lang="en-US" altLang="en-US" sz="2400">
                  <a:latin typeface="Arial Narrow" panose="020B0606020202030204" pitchFamily="34" charset="0"/>
                  <a:sym typeface="Symbol" panose="05050102010706020507" pitchFamily="18" charset="2"/>
                </a:rPr>
                <a:t>, its propagation to </a:t>
              </a:r>
              <a:r>
                <a:rPr lang="en-US" altLang="en-US" sz="2400" i="1">
                  <a:latin typeface="Arial Narrow" panose="020B0606020202030204" pitchFamily="34" charset="0"/>
                  <a:sym typeface="Symbol" panose="05050102010706020507" pitchFamily="18" charset="2"/>
                </a:rPr>
                <a:t>b</a:t>
              </a:r>
              <a:r>
                <a:rPr lang="en-US" altLang="en-US" sz="2400">
                  <a:latin typeface="Arial Narrow" panose="020B0606020202030204" pitchFamily="34" charset="0"/>
                  <a:sym typeface="Symbol" panose="05050102010706020507" pitchFamily="18" charset="2"/>
                </a:rPr>
                <a:t> is:</a:t>
              </a:r>
              <a:endParaRPr lang="en-US" altLang="en-US" sz="2400"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CF2904CF-6B45-4A14-8890-117463FC5E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9400" y="1752600"/>
            <a:ext cx="25527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CF2904CF-6B45-4A14-8890-117463FC5E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1752600"/>
                          <a:ext cx="25527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8">
            <a:extLst>
              <a:ext uri="{FF2B5EF4-FFF2-40B4-BE49-F238E27FC236}">
                <a16:creationId xmlns:a16="http://schemas.microsoft.com/office/drawing/2014/main" id="{77EA1F46-CC88-477D-B19C-206FC9DFA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021137"/>
            <a:ext cx="71183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latin typeface="Arial Narrow" pitchFamily="34" charset="0"/>
                <a:ea typeface="+mn-ea"/>
              </a:rPr>
              <a:t>Thus:</a:t>
            </a:r>
          </a:p>
          <a:p>
            <a:pPr marL="231775" indent="-231775" eaLnBrk="1" hangingPunct="1">
              <a:buFont typeface="Wingdings" pitchFamily="2" charset="2"/>
              <a:buChar char="§"/>
              <a:defRPr/>
            </a:pPr>
            <a:r>
              <a:rPr lang="en-US" sz="2400" dirty="0">
                <a:latin typeface="Arial Narrow" pitchFamily="34" charset="0"/>
                <a:ea typeface="+mn-ea"/>
              </a:rPr>
              <a:t>All </a:t>
            </a:r>
            <a:r>
              <a:rPr lang="en-US" sz="2400" i="1" dirty="0">
                <a:latin typeface="Arial Narrow" pitchFamily="34" charset="0"/>
                <a:ea typeface="+mn-ea"/>
              </a:rPr>
              <a:t>b</a:t>
            </a:r>
            <a:r>
              <a:rPr lang="en-US" sz="2400" dirty="0">
                <a:latin typeface="Arial Narrow" pitchFamily="34" charset="0"/>
                <a:ea typeface="+mn-ea"/>
              </a:rPr>
              <a:t> elements have the same uncertainty</a:t>
            </a:r>
          </a:p>
          <a:p>
            <a:pPr marL="231775" indent="-231775" eaLnBrk="1" hangingPunct="1">
              <a:buFont typeface="Wingdings" pitchFamily="2" charset="2"/>
              <a:buChar char="§"/>
              <a:defRPr/>
            </a:pPr>
            <a:r>
              <a:rPr lang="en-US" sz="2400" dirty="0">
                <a:latin typeface="Arial Narrow" pitchFamily="34" charset="0"/>
                <a:ea typeface="+mn-ea"/>
              </a:rPr>
              <a:t>There is no cross-correlation between elements of </a:t>
            </a:r>
            <a:r>
              <a:rPr lang="en-US" sz="2400" i="1" dirty="0">
                <a:latin typeface="Arial Narrow" pitchFamily="34" charset="0"/>
                <a:ea typeface="+mn-ea"/>
              </a:rPr>
              <a:t>b</a:t>
            </a:r>
          </a:p>
          <a:p>
            <a:pPr marL="231775" indent="-231775" eaLnBrk="1" hangingPunct="1">
              <a:buFont typeface="Wingdings" pitchFamily="2" charset="2"/>
              <a:buChar char="§"/>
              <a:defRPr/>
            </a:pPr>
            <a:r>
              <a:rPr lang="en-US" sz="2400" dirty="0">
                <a:latin typeface="Arial Narrow" pitchFamily="34" charset="0"/>
                <a:ea typeface="+mn-ea"/>
              </a:rPr>
              <a:t>The standard deviation for each </a:t>
            </a:r>
            <a:r>
              <a:rPr lang="en-US" sz="2400" i="1" dirty="0">
                <a:latin typeface="Arial Narrow" pitchFamily="34" charset="0"/>
                <a:ea typeface="+mn-ea"/>
              </a:rPr>
              <a:t>b</a:t>
            </a:r>
            <a:r>
              <a:rPr lang="en-US" sz="2400" dirty="0">
                <a:latin typeface="Arial Narrow" pitchFamily="34" charset="0"/>
                <a:ea typeface="+mn-ea"/>
              </a:rPr>
              <a:t> element is 2.83/4 = 0.707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E4EB0CF-38FC-401E-BAC9-5128AAB2A402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649537"/>
            <a:ext cx="6972305" cy="1384300"/>
            <a:chOff x="762000" y="2362200"/>
            <a:chExt cx="6972300" cy="1384300"/>
          </a:xfrm>
        </p:grpSpPr>
        <p:sp>
          <p:nvSpPr>
            <p:cNvPr id="9" name="Text Box 6">
              <a:extLst>
                <a:ext uri="{FF2B5EF4-FFF2-40B4-BE49-F238E27FC236}">
                  <a16:creationId xmlns:a16="http://schemas.microsoft.com/office/drawing/2014/main" id="{602B81C6-24D8-4880-AE97-89D04DF1DA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2362200"/>
              <a:ext cx="69723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 Narrow" panose="020B0606020202030204" pitchFamily="34" charset="0"/>
                </a:rPr>
                <a:t>For the full factorial design with orthogonal </a:t>
              </a:r>
              <a:r>
                <a:rPr lang="en-US" altLang="en-US" sz="2400" i="1">
                  <a:latin typeface="Arial Narrow" panose="020B0606020202030204" pitchFamily="34" charset="0"/>
                </a:rPr>
                <a:t>X</a:t>
              </a:r>
              <a:r>
                <a:rPr lang="en-US" altLang="en-US" sz="2400">
                  <a:latin typeface="Arial Narrow" panose="020B0606020202030204" pitchFamily="34" charset="0"/>
                </a:rPr>
                <a:t>, this reduces to</a:t>
              </a:r>
            </a:p>
          </p:txBody>
        </p:sp>
        <p:graphicFrame>
          <p:nvGraphicFramePr>
            <p:cNvPr id="10" name="Object 7">
              <a:extLst>
                <a:ext uri="{FF2B5EF4-FFF2-40B4-BE49-F238E27FC236}">
                  <a16:creationId xmlns:a16="http://schemas.microsoft.com/office/drawing/2014/main" id="{ECC7E377-9A75-4249-A132-01A26D2378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5099" y="2895600"/>
            <a:ext cx="3009898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10" name="Object 7">
                          <a:extLst>
                            <a:ext uri="{FF2B5EF4-FFF2-40B4-BE49-F238E27FC236}">
                              <a16:creationId xmlns:a16="http://schemas.microsoft.com/office/drawing/2014/main" id="{ECC7E377-9A75-4249-A132-01A26D2378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099" y="2895600"/>
                          <a:ext cx="3009898" cy="85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4">
            <a:extLst>
              <a:ext uri="{FF2B5EF4-FFF2-40B4-BE49-F238E27FC236}">
                <a16:creationId xmlns:a16="http://schemas.microsoft.com/office/drawing/2014/main" id="{11BBDD45-B29C-4909-8E5F-20F845506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827712"/>
            <a:ext cx="2587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cov(b): covaria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cov(b) = σ(b, b) = σ</a:t>
            </a:r>
            <a:r>
              <a:rPr lang="en-US" altLang="en-US" sz="2000" baseline="-25000">
                <a:latin typeface="Arial" panose="020B0604020202020204" pitchFamily="34" charset="0"/>
              </a:rPr>
              <a:t>b</a:t>
            </a:r>
            <a:r>
              <a:rPr lang="en-US" altLang="en-US" sz="2000" baseline="30000">
                <a:latin typeface="Arial" panose="020B0604020202020204" pitchFamily="34" charset="0"/>
              </a:rPr>
              <a:t>2</a:t>
            </a:r>
            <a:r>
              <a:rPr lang="en-US" altLang="en-US" sz="2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13FC3D2-1FAA-4A86-9F4F-7F4A684D8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849937"/>
            <a:ext cx="2743200" cy="762000"/>
          </a:xfrm>
          <a:prstGeom prst="rect">
            <a:avLst/>
          </a:prstGeom>
          <a:noFill/>
          <a:ln w="9525">
            <a:solidFill>
              <a:srgbClr val="3366FF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0568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66BE4A-862E-45AC-B5D2-112A571FD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What is a full factorial is too much work?</a:t>
            </a:r>
            <a:endParaRPr lang="en-US"/>
          </a:p>
        </p:txBody>
      </p:sp>
      <p:graphicFrame>
        <p:nvGraphicFramePr>
          <p:cNvPr id="4" name="Object 0">
            <a:extLst>
              <a:ext uri="{FF2B5EF4-FFF2-40B4-BE49-F238E27FC236}">
                <a16:creationId xmlns:a16="http://schemas.microsoft.com/office/drawing/2014/main" id="{04CCCF60-BFF5-4137-A2F9-E9F7EEE71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814804"/>
              </p:ext>
            </p:extLst>
          </p:nvPr>
        </p:nvGraphicFramePr>
        <p:xfrm>
          <a:off x="381000" y="1676400"/>
          <a:ext cx="3810000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Worksheet" r:id="rId3" imgW="0" imgH="0" progId="Excel.Sheet.8">
                  <p:embed/>
                </p:oleObj>
              </mc:Choice>
              <mc:Fallback>
                <p:oleObj name="Worksheet" r:id="rId3" imgW="0" imgH="0" progId="Excel.Sheet.8">
                  <p:embed/>
                  <p:pic>
                    <p:nvPicPr>
                      <p:cNvPr id="4" name="Object 0">
                        <a:extLst>
                          <a:ext uri="{FF2B5EF4-FFF2-40B4-BE49-F238E27FC236}">
                            <a16:creationId xmlns:a16="http://schemas.microsoft.com/office/drawing/2014/main" id="{04CCCF60-BFF5-4137-A2F9-E9F7EEE71B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3810000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3ACB645F-9677-476B-8D2B-9532C338A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481319"/>
              </p:ext>
            </p:extLst>
          </p:nvPr>
        </p:nvGraphicFramePr>
        <p:xfrm>
          <a:off x="228600" y="3810000"/>
          <a:ext cx="518160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Worksheet" r:id="rId5" imgW="0" imgH="0" progId="Excel.Sheet.8">
                  <p:embed/>
                </p:oleObj>
              </mc:Choice>
              <mc:Fallback>
                <p:oleObj name="Worksheet" r:id="rId5" imgW="0" imgH="0" progId="Excel.Sheet.8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3ACB645F-9677-476B-8D2B-9532C338A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5181600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B509CF07-7D26-4B85-AC98-DE50A8685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4384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 Narrow" panose="020B0606020202030204" pitchFamily="34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4A59A0F2-8FC3-498E-842B-5F43FBCFB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028825"/>
            <a:ext cx="43434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en-US" sz="2000">
                <a:latin typeface="Arial Narrow" panose="020B0606020202030204" pitchFamily="34" charset="0"/>
              </a:rPr>
              <a:t>Using first 8 runs of Expt. 1 only.  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altLang="en-US" sz="2000">
                <a:latin typeface="Arial Narrow" panose="020B0606020202030204" pitchFamily="34" charset="0"/>
              </a:rPr>
              <a:t>8 parameters, so model fits data </a:t>
            </a:r>
            <a:r>
              <a:rPr lang="en-US" altLang="en-US" sz="2000" i="1">
                <a:latin typeface="Arial Narrow" panose="020B0606020202030204" pitchFamily="34" charset="0"/>
              </a:rPr>
              <a:t>exactly</a:t>
            </a:r>
            <a:r>
              <a:rPr lang="en-US" altLang="en-US" sz="2000">
                <a:latin typeface="Arial Narrow" panose="020B060602020203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ja-JP" altLang="en-US" sz="2000">
                <a:latin typeface="Arial Narrow" panose="020B0606020202030204" pitchFamily="34" charset="0"/>
              </a:rPr>
              <a:t>“</a:t>
            </a:r>
            <a:r>
              <a:rPr lang="en-US" altLang="ja-JP" sz="2000">
                <a:latin typeface="Arial Narrow" panose="020B0606020202030204" pitchFamily="34" charset="0"/>
              </a:rPr>
              <a:t>Overparameterized</a:t>
            </a:r>
            <a:r>
              <a:rPr lang="ja-JP" altLang="en-US" sz="2000">
                <a:latin typeface="Arial Narrow" panose="020B0606020202030204" pitchFamily="34" charset="0"/>
              </a:rPr>
              <a:t>”</a:t>
            </a:r>
            <a:r>
              <a:rPr lang="en-US" altLang="ja-JP" sz="2000">
                <a:latin typeface="Arial Narrow" panose="020B0606020202030204" pitchFamily="34" charset="0"/>
              </a:rPr>
              <a:t> model – bad practice.</a:t>
            </a:r>
            <a:endParaRPr lang="en-US" altLang="en-US" sz="200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721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54B0B6-E285-40D0-9376-478639299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 for partial factorial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F6A2310-FC13-44D4-9F58-BB96429A4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2" y="1493837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7338" indent="-287338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804863" indent="-34766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400">
                <a:latin typeface="Arial Narrow" panose="020B0606020202030204" pitchFamily="34" charset="0"/>
              </a:rPr>
              <a:t>As </a:t>
            </a:r>
            <a:r>
              <a:rPr lang="en-US" altLang="en-US" sz="2400" i="1">
                <a:latin typeface="Arial Narrow" panose="020B0606020202030204" pitchFamily="34" charset="0"/>
              </a:rPr>
              <a:t>n</a:t>
            </a:r>
            <a:r>
              <a:rPr lang="en-US" altLang="en-US" sz="2400">
                <a:latin typeface="Arial Narrow" panose="020B0606020202030204" pitchFamily="34" charset="0"/>
              </a:rPr>
              <a:t> increases, full factorial requires many experiments.</a:t>
            </a:r>
          </a:p>
        </p:txBody>
      </p:sp>
      <p:pic>
        <p:nvPicPr>
          <p:cNvPr id="6" name="Picture 10">
            <a:extLst>
              <a:ext uri="{FF2B5EF4-FFF2-40B4-BE49-F238E27FC236}">
                <a16:creationId xmlns:a16="http://schemas.microsoft.com/office/drawing/2014/main" id="{C4284B6D-B4C6-4075-8713-8CD38A974E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2262" y="4237037"/>
            <a:ext cx="3124200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0">
            <a:extLst>
              <a:ext uri="{FF2B5EF4-FFF2-40B4-BE49-F238E27FC236}">
                <a16:creationId xmlns:a16="http://schemas.microsoft.com/office/drawing/2014/main" id="{E5CF5A8B-703D-4CB9-9372-4C619F33C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512" y="6446837"/>
            <a:ext cx="2419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 Narrow" panose="020B0606020202030204" pitchFamily="34" charset="0"/>
              </a:rPr>
              <a:t>A response surface for two factors</a:t>
            </a:r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DABD176F-62FA-4D3C-B0D9-D3045913D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662" y="5227637"/>
            <a:ext cx="43656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 Narrow" panose="020B0606020202030204" pitchFamily="34" charset="0"/>
              </a:rPr>
              <a:t>Fewer levels may miss the conditi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 Narrow" panose="020B0606020202030204" pitchFamily="34" charset="0"/>
              </a:rPr>
              <a:t>for the optimal responses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82CD9F5-A013-44B6-8250-BF8651D8E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262" y="5227637"/>
            <a:ext cx="4495800" cy="914400"/>
          </a:xfrm>
          <a:prstGeom prst="rect">
            <a:avLst/>
          </a:prstGeom>
          <a:noFill/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7F852974-D988-41A5-918E-AE2C01E58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05000"/>
            <a:ext cx="7772400" cy="141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7338" indent="-287338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804863" indent="-34766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400">
                <a:latin typeface="Arial Narrow" panose="020B0606020202030204" pitchFamily="34" charset="0"/>
              </a:rPr>
              <a:t>Also might want to use </a:t>
            </a:r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r>
              <a:rPr lang="en-US" altLang="en-US" sz="2400">
                <a:latin typeface="Arial Narrow" panose="020B0606020202030204" pitchFamily="34" charset="0"/>
              </a:rPr>
              <a:t> &gt; 2 (to test for </a:t>
            </a:r>
            <a:r>
              <a:rPr lang="ja-JP" altLang="en-US" sz="2400">
                <a:latin typeface="Arial Narrow" panose="020B0606020202030204" pitchFamily="34" charset="0"/>
              </a:rPr>
              <a:t>“</a:t>
            </a:r>
            <a:r>
              <a:rPr lang="en-US" altLang="ja-JP" sz="2400">
                <a:latin typeface="Arial Narrow" panose="020B0606020202030204" pitchFamily="34" charset="0"/>
              </a:rPr>
              <a:t>curvature</a:t>
            </a:r>
            <a:r>
              <a:rPr lang="ja-JP" altLang="en-US" sz="2400">
                <a:latin typeface="Arial Narrow" panose="020B0606020202030204" pitchFamily="34" charset="0"/>
              </a:rPr>
              <a:t>”</a:t>
            </a:r>
            <a:r>
              <a:rPr lang="en-US" altLang="ja-JP" sz="2400">
                <a:latin typeface="Arial Narrow" panose="020B0606020202030204" pitchFamily="34" charset="0"/>
              </a:rPr>
              <a:t>).</a:t>
            </a:r>
          </a:p>
          <a:p>
            <a:pPr lvl="1" eaLnBrk="1" hangingPunct="1">
              <a:lnSpc>
                <a:spcPct val="90000"/>
              </a:lnSpc>
              <a:buFont typeface="Arial Narrow" panose="020B0606020202030204" pitchFamily="34" charset="0"/>
              <a:buChar char="−"/>
            </a:pPr>
            <a:r>
              <a:rPr lang="en-US" altLang="en-US" sz="2400">
                <a:latin typeface="Arial Narrow" panose="020B0606020202030204" pitchFamily="34" charset="0"/>
              </a:rPr>
              <a:t>Example:  </a:t>
            </a:r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r>
              <a:rPr lang="en-US" altLang="en-US" sz="2400" baseline="-25000">
                <a:latin typeface="Arial Narrow" panose="020B0606020202030204" pitchFamily="34" charset="0"/>
              </a:rPr>
              <a:t>i</a:t>
            </a:r>
            <a:r>
              <a:rPr lang="en-US" altLang="en-US" sz="2400">
                <a:latin typeface="Arial Narrow" panose="020B0606020202030204" pitchFamily="34" charset="0"/>
              </a:rPr>
              <a:t> = 3, </a:t>
            </a:r>
            <a:r>
              <a:rPr lang="en-US" altLang="en-US" sz="2400" i="1">
                <a:latin typeface="Arial Narrow" panose="020B0606020202030204" pitchFamily="34" charset="0"/>
              </a:rPr>
              <a:t>z</a:t>
            </a:r>
            <a:r>
              <a:rPr lang="en-US" altLang="en-US" sz="2400" baseline="-25000">
                <a:latin typeface="Arial Narrow" panose="020B0606020202030204" pitchFamily="34" charset="0"/>
              </a:rPr>
              <a:t>i</a:t>
            </a:r>
            <a:r>
              <a:rPr lang="en-US" altLang="en-US" sz="2400">
                <a:latin typeface="Arial Narrow" panose="020B0606020202030204" pitchFamily="34" charset="0"/>
              </a:rPr>
              <a:t> = -1, 0, +1 for all </a:t>
            </a:r>
            <a:r>
              <a:rPr lang="en-US" altLang="en-US" sz="2400" i="1">
                <a:latin typeface="Arial Narrow" panose="020B0606020202030204" pitchFamily="34" charset="0"/>
              </a:rPr>
              <a:t>n</a:t>
            </a:r>
            <a:r>
              <a:rPr lang="en-US" altLang="en-US" sz="2400">
                <a:latin typeface="Arial Narrow" panose="020B0606020202030204" pitchFamily="34" charset="0"/>
              </a:rPr>
              <a:t> = 3 variables</a:t>
            </a:r>
          </a:p>
          <a:p>
            <a:pPr lvl="1" eaLnBrk="1" hangingPunct="1">
              <a:lnSpc>
                <a:spcPct val="90000"/>
              </a:lnSpc>
              <a:buFont typeface="Arial Narrow" panose="020B0606020202030204" pitchFamily="34" charset="0"/>
              <a:buChar char="−"/>
            </a:pPr>
            <a:r>
              <a:rPr lang="en-US" altLang="en-US" sz="2400">
                <a:latin typeface="Arial Narrow" panose="020B0606020202030204" pitchFamily="34" charset="0"/>
              </a:rPr>
              <a:t>Full factorial requires 3</a:t>
            </a:r>
            <a:r>
              <a:rPr lang="en-US" altLang="en-US" sz="2400" baseline="50000">
                <a:latin typeface="Arial Narrow" panose="020B0606020202030204" pitchFamily="34" charset="0"/>
              </a:rPr>
              <a:t>3</a:t>
            </a:r>
            <a:r>
              <a:rPr lang="en-US" altLang="en-US" sz="2400">
                <a:latin typeface="Arial Narrow" panose="020B0606020202030204" pitchFamily="34" charset="0"/>
              </a:rPr>
              <a:t> = 27 experiments + replicates.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BBD8CD0D-D4D6-4F7D-B4B1-013ECE1F4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2" y="3192462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7338" indent="-287338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804863" indent="-34766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400">
                <a:latin typeface="Arial Narrow" panose="020B0606020202030204" pitchFamily="34" charset="0"/>
              </a:rPr>
              <a:t>Interactions often small, especially </a:t>
            </a:r>
            <a:r>
              <a:rPr lang="en-US" altLang="en-US" sz="2400" i="1">
                <a:latin typeface="Arial Narrow" panose="020B0606020202030204" pitchFamily="34" charset="0"/>
              </a:rPr>
              <a:t>3-way</a:t>
            </a:r>
            <a:r>
              <a:rPr lang="en-US" altLang="en-US" sz="2400">
                <a:latin typeface="Arial Narrow" panose="020B0606020202030204" pitchFamily="34" charset="0"/>
              </a:rPr>
              <a:t> and greater.  </a:t>
            </a:r>
          </a:p>
          <a:p>
            <a:pPr lvl="1" eaLnBrk="1" hangingPunct="1">
              <a:lnSpc>
                <a:spcPct val="90000"/>
              </a:lnSpc>
              <a:buFont typeface="Arial Narrow" panose="020B0606020202030204" pitchFamily="34" charset="0"/>
              <a:buChar char="−"/>
            </a:pPr>
            <a:r>
              <a:rPr lang="en-US" altLang="en-US" sz="2400">
                <a:latin typeface="Arial Narrow" panose="020B0606020202030204" pitchFamily="34" charset="0"/>
              </a:rPr>
              <a:t>Omitting them from model allows fewer experiments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47EEF49F-BD1E-4522-B3B4-312B814E2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2" y="4008437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7338" indent="-287338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804863" indent="-34766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400">
                <a:latin typeface="Arial Narrow" panose="020B0606020202030204" pitchFamily="34" charset="0"/>
              </a:rPr>
              <a:t>Alternative:  </a:t>
            </a:r>
            <a:r>
              <a:rPr lang="en-US" altLang="en-US" sz="2400" i="1">
                <a:latin typeface="Arial Narrow" panose="020B0606020202030204" pitchFamily="34" charset="0"/>
              </a:rPr>
              <a:t>Partial factorial</a:t>
            </a:r>
            <a:r>
              <a:rPr lang="en-US" altLang="en-US" sz="2400">
                <a:latin typeface="Arial Narrow" panose="020B0606020202030204" pitchFamily="34" charset="0"/>
              </a:rPr>
              <a:t> design.</a:t>
            </a:r>
          </a:p>
        </p:txBody>
      </p:sp>
    </p:spTree>
    <p:extLst>
      <p:ext uri="{BB962C8B-B14F-4D97-AF65-F5344CB8AC3E}">
        <p14:creationId xmlns:p14="http://schemas.microsoft.com/office/powerpoint/2010/main" val="44238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 animBg="1"/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AE3CC9-5FC4-4097-B3AC-AD320227DD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al factorial design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2B33FDC9-3013-42A1-A86B-FDA0D4A2F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76400"/>
            <a:ext cx="77724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latin typeface="Arial Narrow" panose="020B0606020202030204" pitchFamily="34" charset="0"/>
              </a:rPr>
              <a:t>If we </a:t>
            </a:r>
            <a:r>
              <a:rPr lang="en-US" altLang="en-US" sz="2400" i="1">
                <a:latin typeface="Arial Narrow" panose="020B0606020202030204" pitchFamily="34" charset="0"/>
              </a:rPr>
              <a:t>assume</a:t>
            </a:r>
            <a:r>
              <a:rPr lang="en-US" altLang="en-US" sz="2400">
                <a:latin typeface="Arial Narrow" panose="020B0606020202030204" pitchFamily="34" charset="0"/>
              </a:rPr>
              <a:t> that there are no interactions, simpler model requires fewer experiments.</a:t>
            </a:r>
          </a:p>
          <a:p>
            <a:pPr lvl="1" eaLnBrk="1" hangingPunct="1"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altLang="en-US" sz="2000" u="sng">
                <a:latin typeface="Arial Narrow" panose="020B0606020202030204" pitchFamily="34" charset="0"/>
              </a:rPr>
              <a:t>Example</a:t>
            </a:r>
            <a:r>
              <a:rPr lang="en-US" altLang="en-US" sz="2000">
                <a:latin typeface="Arial Narrow" panose="020B0606020202030204" pitchFamily="34" charset="0"/>
              </a:rPr>
              <a:t>:  </a:t>
            </a:r>
            <a:r>
              <a:rPr lang="en-US" altLang="en-US" sz="2000" i="1">
                <a:latin typeface="Arial Narrow" panose="020B0606020202030204" pitchFamily="34" charset="0"/>
              </a:rPr>
              <a:t>n</a:t>
            </a:r>
            <a:r>
              <a:rPr lang="en-US" altLang="en-US" sz="2000">
                <a:latin typeface="Arial Narrow" panose="020B0606020202030204" pitchFamily="34" charset="0"/>
              </a:rPr>
              <a:t> = 3 requires 4 parameters:</a:t>
            </a:r>
            <a:endParaRPr lang="en-US" altLang="en-US" sz="2400">
              <a:latin typeface="Arial Narrow" panose="020B0606020202030204" pitchFamily="34" charset="0"/>
            </a:endParaRPr>
          </a:p>
          <a:p>
            <a:pPr lvl="1" eaLnBrk="1" hangingPunct="1"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endParaRPr lang="en-US" altLang="en-US" sz="2400">
              <a:latin typeface="Arial Narrow" panose="020B0606020202030204" pitchFamily="34" charset="0"/>
            </a:endParaRPr>
          </a:p>
          <a:p>
            <a:pPr lvl="1" eaLnBrk="1" hangingPunct="1"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altLang="en-US" sz="2000">
                <a:latin typeface="Arial Narrow" panose="020B0606020202030204" pitchFamily="34" charset="0"/>
              </a:rPr>
              <a:t>Requires at least 4 experiments.</a:t>
            </a:r>
          </a:p>
          <a:p>
            <a:pPr lvl="1" eaLnBrk="1" hangingPunct="1"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altLang="en-US" sz="2000">
                <a:latin typeface="Arial Narrow" panose="020B0606020202030204" pitchFamily="34" charset="0"/>
              </a:rPr>
              <a:t>Use the </a:t>
            </a:r>
            <a:r>
              <a:rPr lang="en-US" altLang="en-US" sz="2000" i="1">
                <a:latin typeface="Arial Narrow" panose="020B0606020202030204" pitchFamily="34" charset="0"/>
              </a:rPr>
              <a:t>best</a:t>
            </a:r>
            <a:r>
              <a:rPr lang="en-US" altLang="en-US" sz="2000">
                <a:latin typeface="Arial Narrow" panose="020B0606020202030204" pitchFamily="34" charset="0"/>
              </a:rPr>
              <a:t> 4 experiments.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D8D246F8-7AD7-4182-9842-7CE5A33F6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254312"/>
              </p:ext>
            </p:extLst>
          </p:nvPr>
        </p:nvGraphicFramePr>
        <p:xfrm>
          <a:off x="2438400" y="3048000"/>
          <a:ext cx="312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D8D246F8-7AD7-4182-9842-7CE5A33F63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48000"/>
                        <a:ext cx="312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C63AA6DB-BA23-48DC-8576-0E8A4E2367B3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962400"/>
            <a:ext cx="7786688" cy="2360613"/>
            <a:chOff x="762000" y="3429000"/>
            <a:chExt cx="7786688" cy="2360613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4DF036C5-5147-44C6-B724-AB15618A8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3733800"/>
              <a:ext cx="43434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 Narrow" panose="020B0606020202030204" pitchFamily="34" charset="0"/>
                </a:rPr>
                <a:t>Best: </a:t>
              </a:r>
              <a:r>
                <a:rPr lang="ja-JP" altLang="en-US" sz="2400">
                  <a:latin typeface="Arial Narrow" panose="020B0606020202030204" pitchFamily="34" charset="0"/>
                </a:rPr>
                <a:t>“</a:t>
              </a:r>
              <a:r>
                <a:rPr lang="en-US" altLang="ja-JP" sz="2400">
                  <a:latin typeface="Arial Narrow" panose="020B0606020202030204" pitchFamily="34" charset="0"/>
                </a:rPr>
                <a:t>unconnected</a:t>
              </a:r>
              <a:r>
                <a:rPr lang="ja-JP" altLang="en-US" sz="2400">
                  <a:latin typeface="Arial Narrow" panose="020B0606020202030204" pitchFamily="34" charset="0"/>
                </a:rPr>
                <a:t>”</a:t>
              </a:r>
              <a:r>
                <a:rPr lang="en-US" altLang="ja-JP" sz="2400">
                  <a:latin typeface="Arial Narrow" panose="020B0606020202030204" pitchFamily="34" charset="0"/>
                </a:rPr>
                <a:t> vertices</a:t>
              </a:r>
              <a:endParaRPr lang="en-US" altLang="en-US" sz="2400">
                <a:latin typeface="Arial Narrow" panose="020B0606020202030204" pitchFamily="34" charset="0"/>
              </a:endParaRPr>
            </a:p>
          </p:txBody>
        </p:sp>
        <p:grpSp>
          <p:nvGrpSpPr>
            <p:cNvPr id="12" name="Group 43">
              <a:extLst>
                <a:ext uri="{FF2B5EF4-FFF2-40B4-BE49-F238E27FC236}">
                  <a16:creationId xmlns:a16="http://schemas.microsoft.com/office/drawing/2014/main" id="{5531C6A2-8186-46BA-951E-3018F2BC15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8200" y="3429000"/>
              <a:ext cx="3900488" cy="2360613"/>
              <a:chOff x="1371600" y="5038725"/>
              <a:chExt cx="6209272" cy="3558182"/>
            </a:xfrm>
          </p:grpSpPr>
          <p:sp>
            <p:nvSpPr>
              <p:cNvPr id="14" name="Rectangle 11">
                <a:extLst>
                  <a:ext uri="{FF2B5EF4-FFF2-40B4-BE49-F238E27FC236}">
                    <a16:creationId xmlns:a16="http://schemas.microsoft.com/office/drawing/2014/main" id="{12DFC9E8-966D-4389-A38F-47C5355348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725" y="6257925"/>
                <a:ext cx="1828800" cy="18288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15" name="Line 12">
                <a:extLst>
                  <a:ext uri="{FF2B5EF4-FFF2-40B4-BE49-F238E27FC236}">
                    <a16:creationId xmlns:a16="http://schemas.microsoft.com/office/drawing/2014/main" id="{A02E5DB2-ED5D-4ED6-929E-83CCCF211F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81525" y="5495925"/>
                <a:ext cx="1066800" cy="762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3">
                <a:extLst>
                  <a:ext uri="{FF2B5EF4-FFF2-40B4-BE49-F238E27FC236}">
                    <a16:creationId xmlns:a16="http://schemas.microsoft.com/office/drawing/2014/main" id="{0E103EF4-55C1-426A-AB74-1B195E2390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81525" y="7324725"/>
                <a:ext cx="1066800" cy="762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4">
                <a:extLst>
                  <a:ext uri="{FF2B5EF4-FFF2-40B4-BE49-F238E27FC236}">
                    <a16:creationId xmlns:a16="http://schemas.microsoft.com/office/drawing/2014/main" id="{14B87E22-F7A6-4241-A722-84FE522B75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48325" y="5495925"/>
                <a:ext cx="0" cy="1828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5">
                <a:extLst>
                  <a:ext uri="{FF2B5EF4-FFF2-40B4-BE49-F238E27FC236}">
                    <a16:creationId xmlns:a16="http://schemas.microsoft.com/office/drawing/2014/main" id="{156F7B90-AF42-4245-B3BA-1E2248456F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52725" y="5495925"/>
                <a:ext cx="1143000" cy="762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6">
                <a:extLst>
                  <a:ext uri="{FF2B5EF4-FFF2-40B4-BE49-F238E27FC236}">
                    <a16:creationId xmlns:a16="http://schemas.microsoft.com/office/drawing/2014/main" id="{B6DB2E69-F5F0-43E7-9B1C-FC42FE7CCC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5725" y="5495925"/>
                <a:ext cx="1752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7">
                <a:extLst>
                  <a:ext uri="{FF2B5EF4-FFF2-40B4-BE49-F238E27FC236}">
                    <a16:creationId xmlns:a16="http://schemas.microsoft.com/office/drawing/2014/main" id="{7A33A1A9-FEB9-4212-BCB9-5EBA8AA301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5725" y="7324725"/>
                <a:ext cx="1752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8">
                <a:extLst>
                  <a:ext uri="{FF2B5EF4-FFF2-40B4-BE49-F238E27FC236}">
                    <a16:creationId xmlns:a16="http://schemas.microsoft.com/office/drawing/2014/main" id="{6636B3C8-ED12-455C-A489-E5B7D42A9C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52725" y="7324725"/>
                <a:ext cx="1143000" cy="762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Rectangle 19">
                <a:extLst>
                  <a:ext uri="{FF2B5EF4-FFF2-40B4-BE49-F238E27FC236}">
                    <a16:creationId xmlns:a16="http://schemas.microsoft.com/office/drawing/2014/main" id="{51C268B6-39F8-41CB-A5FE-FBD95AAC45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725" y="6257925"/>
                <a:ext cx="1828800" cy="18288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23" name="Line 20">
                <a:extLst>
                  <a:ext uri="{FF2B5EF4-FFF2-40B4-BE49-F238E27FC236}">
                    <a16:creationId xmlns:a16="http://schemas.microsoft.com/office/drawing/2014/main" id="{63348973-B0BA-4270-8AFC-8E8F0F5D1B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5725" y="5495925"/>
                <a:ext cx="0" cy="1828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Text Box 21">
                <a:extLst>
                  <a:ext uri="{FF2B5EF4-FFF2-40B4-BE49-F238E27FC236}">
                    <a16:creationId xmlns:a16="http://schemas.microsoft.com/office/drawing/2014/main" id="{4182959C-2674-435C-95C8-F7F32AE1DD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5000" y="5191125"/>
                <a:ext cx="1802434" cy="510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+1,+1)</a:t>
                </a:r>
              </a:p>
            </p:txBody>
          </p:sp>
          <p:sp>
            <p:nvSpPr>
              <p:cNvPr id="25" name="Text Box 22">
                <a:extLst>
                  <a:ext uri="{FF2B5EF4-FFF2-40B4-BE49-F238E27FC236}">
                    <a16:creationId xmlns:a16="http://schemas.microsoft.com/office/drawing/2014/main" id="{A7A37E80-DD65-4FF7-99EB-B13D8263BD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3199" y="5038725"/>
                <a:ext cx="1789673" cy="510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  <p:sp>
            <p:nvSpPr>
              <p:cNvPr id="26" name="Text Box 23">
                <a:extLst>
                  <a:ext uri="{FF2B5EF4-FFF2-40B4-BE49-F238E27FC236}">
                    <a16:creationId xmlns:a16="http://schemas.microsoft.com/office/drawing/2014/main" id="{65345F28-6636-4377-A422-68EA099D55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91199" y="7070725"/>
                <a:ext cx="1789673" cy="510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+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  <p:sp>
            <p:nvSpPr>
              <p:cNvPr id="27" name="Text Box 24">
                <a:extLst>
                  <a:ext uri="{FF2B5EF4-FFF2-40B4-BE49-F238E27FC236}">
                    <a16:creationId xmlns:a16="http://schemas.microsoft.com/office/drawing/2014/main" id="{5F454CDE-8F63-4E46-B3B7-BA4D8451D1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4399" y="7934325"/>
                <a:ext cx="1802434" cy="510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" panose="020B0604020202020204" pitchFamily="34" charset="0"/>
                  </a:rPr>
                  <a:t>1,+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  <p:sp>
            <p:nvSpPr>
              <p:cNvPr id="28" name="Text Box 25">
                <a:extLst>
                  <a:ext uri="{FF2B5EF4-FFF2-40B4-BE49-F238E27FC236}">
                    <a16:creationId xmlns:a16="http://schemas.microsoft.com/office/drawing/2014/main" id="{BBFE6EE5-610C-447D-8753-FD9F41E060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0" y="8086725"/>
                <a:ext cx="1789673" cy="510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  <p:sp>
            <p:nvSpPr>
              <p:cNvPr id="29" name="Text Box 26">
                <a:extLst>
                  <a:ext uri="{FF2B5EF4-FFF2-40B4-BE49-F238E27FC236}">
                    <a16:creationId xmlns:a16="http://schemas.microsoft.com/office/drawing/2014/main" id="{F7AC684A-ADB4-4B07-ABED-4F12F9CAA4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7199" y="5776912"/>
                <a:ext cx="1815196" cy="51018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" panose="020B0604020202020204" pitchFamily="34" charset="0"/>
                  </a:rPr>
                  <a:t>1,+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  <p:sp>
            <p:nvSpPr>
              <p:cNvPr id="30" name="Text Box 27">
                <a:extLst>
                  <a:ext uri="{FF2B5EF4-FFF2-40B4-BE49-F238E27FC236}">
                    <a16:creationId xmlns:a16="http://schemas.microsoft.com/office/drawing/2014/main" id="{2ABAE73E-669C-44E4-A524-E4D237ADED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1600" y="6029325"/>
                <a:ext cx="1802434" cy="510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  <p:sp>
            <p:nvSpPr>
              <p:cNvPr id="31" name="Text Box 28">
                <a:extLst>
                  <a:ext uri="{FF2B5EF4-FFF2-40B4-BE49-F238E27FC236}">
                    <a16:creationId xmlns:a16="http://schemas.microsoft.com/office/drawing/2014/main" id="{CA006FE6-4247-43EA-BA4E-AFBCA33FD6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3875" y="6791325"/>
                <a:ext cx="1776911" cy="51018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  <p:sp>
            <p:nvSpPr>
              <p:cNvPr id="32" name="Oval 29">
                <a:extLst>
                  <a:ext uri="{FF2B5EF4-FFF2-40B4-BE49-F238E27FC236}">
                    <a16:creationId xmlns:a16="http://schemas.microsoft.com/office/drawing/2014/main" id="{45F5268F-1A67-45A3-81C2-40542611B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0000" y="5426075"/>
                <a:ext cx="152400" cy="1524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33" name="Oval 30">
                <a:extLst>
                  <a:ext uri="{FF2B5EF4-FFF2-40B4-BE49-F238E27FC236}">
                    <a16:creationId xmlns:a16="http://schemas.microsoft.com/office/drawing/2014/main" id="{EC75B8E7-ACD9-455C-849B-91B086151A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7000" y="6181725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Oval 31">
                <a:extLst>
                  <a:ext uri="{FF2B5EF4-FFF2-40B4-BE49-F238E27FC236}">
                    <a16:creationId xmlns:a16="http://schemas.microsoft.com/office/drawing/2014/main" id="{470C1EE5-5B93-4EF5-8476-ACA988EE48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7000" y="8010525"/>
                <a:ext cx="152400" cy="1524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Oval 32">
                <a:extLst>
                  <a:ext uri="{FF2B5EF4-FFF2-40B4-BE49-F238E27FC236}">
                    <a16:creationId xmlns:a16="http://schemas.microsoft.com/office/drawing/2014/main" id="{CDA94272-4D6B-429A-8E17-A24D542E8B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5800" y="8010525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36" name="Oval 33">
                <a:extLst>
                  <a:ext uri="{FF2B5EF4-FFF2-40B4-BE49-F238E27FC236}">
                    <a16:creationId xmlns:a16="http://schemas.microsoft.com/office/drawing/2014/main" id="{05E3E665-C9AF-41F3-87BA-FEE5B4303F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2600" y="7248525"/>
                <a:ext cx="152400" cy="1524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37" name="Oval 34">
                <a:extLst>
                  <a:ext uri="{FF2B5EF4-FFF2-40B4-BE49-F238E27FC236}">
                    <a16:creationId xmlns:a16="http://schemas.microsoft.com/office/drawing/2014/main" id="{1B12E4A6-C857-4F73-B516-F9C6ADA91E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2600" y="5419725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38" name="Oval 35">
                <a:extLst>
                  <a:ext uri="{FF2B5EF4-FFF2-40B4-BE49-F238E27FC236}">
                    <a16:creationId xmlns:a16="http://schemas.microsoft.com/office/drawing/2014/main" id="{8ADCB79B-A6D1-4F32-AA2F-9605E418F5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5800" y="6181725"/>
                <a:ext cx="152400" cy="1524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39" name="Oval 36">
                <a:extLst>
                  <a:ext uri="{FF2B5EF4-FFF2-40B4-BE49-F238E27FC236}">
                    <a16:creationId xmlns:a16="http://schemas.microsoft.com/office/drawing/2014/main" id="{8A44CF63-EFA7-46F2-85F1-82E06A5842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0000" y="7248525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" name="Text Box 37">
              <a:extLst>
                <a:ext uri="{FF2B5EF4-FFF2-40B4-BE49-F238E27FC236}">
                  <a16:creationId xmlns:a16="http://schemas.microsoft.com/office/drawing/2014/main" id="{EC88FE11-F3F8-4102-BE31-43B67495D7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200" y="4473575"/>
              <a:ext cx="2906713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 Narrow" panose="020B0606020202030204" pitchFamily="34" charset="0"/>
                </a:rPr>
                <a:t>Either the orange or black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 Narrow" panose="020B0606020202030204" pitchFamily="34" charset="0"/>
                </a:rPr>
                <a:t>combinations would be good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6177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FD7776-84E7-48B4-9EB0-B8233D2E4D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al factorial desig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E40FAA8-ED3E-40E9-B0B8-A5FF5C885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049" y="1557337"/>
            <a:ext cx="2057400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sz="2400" b="1" dirty="0">
                <a:latin typeface="Arial Narrow" pitchFamily="34" charset="0"/>
                <a:ea typeface="+mj-ea"/>
                <a:cs typeface="+mj-cs"/>
              </a:rPr>
              <a:t>A poor choice</a:t>
            </a:r>
          </a:p>
        </p:txBody>
      </p:sp>
      <p:grpSp>
        <p:nvGrpSpPr>
          <p:cNvPr id="5" name="Group 71">
            <a:extLst>
              <a:ext uri="{FF2B5EF4-FFF2-40B4-BE49-F238E27FC236}">
                <a16:creationId xmlns:a16="http://schemas.microsoft.com/office/drawing/2014/main" id="{9B2598EA-CC9B-4D53-938D-2D09F92FA2CA}"/>
              </a:ext>
            </a:extLst>
          </p:cNvPr>
          <p:cNvGrpSpPr>
            <a:grpSpLocks/>
          </p:cNvGrpSpPr>
          <p:nvPr/>
        </p:nvGrpSpPr>
        <p:grpSpPr bwMode="auto">
          <a:xfrm>
            <a:off x="442912" y="2514600"/>
            <a:ext cx="3868737" cy="2319337"/>
            <a:chOff x="0" y="1492250"/>
            <a:chExt cx="5941549" cy="3568788"/>
          </a:xfrm>
        </p:grpSpPr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0A6A44E6-916F-43B7-8B5A-5057BC26A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125" y="2711450"/>
              <a:ext cx="1828800" cy="1828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>
                <a:latin typeface="Arial Narrow" panose="020B0606020202030204" pitchFamily="34" charset="0"/>
              </a:endParaRPr>
            </a:p>
          </p:txBody>
        </p:sp>
        <p:sp>
          <p:nvSpPr>
            <p:cNvPr id="7" name="Line 4">
              <a:extLst>
                <a:ext uri="{FF2B5EF4-FFF2-40B4-BE49-F238E27FC236}">
                  <a16:creationId xmlns:a16="http://schemas.microsoft.com/office/drawing/2014/main" id="{0F5D6794-5CE8-41EB-A051-B5DEA3BA66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9925" y="1949450"/>
              <a:ext cx="106680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5">
              <a:extLst>
                <a:ext uri="{FF2B5EF4-FFF2-40B4-BE49-F238E27FC236}">
                  <a16:creationId xmlns:a16="http://schemas.microsoft.com/office/drawing/2014/main" id="{C23284B3-E66A-4B0B-AD72-67F7B1F756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9925" y="3778250"/>
              <a:ext cx="106680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D925FEC1-D8D3-4C9F-94BD-3CD22F2548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6725" y="1949450"/>
              <a:ext cx="0" cy="1828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DF95EBA4-2685-4931-AA91-90199A9C73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1125" y="1949450"/>
              <a:ext cx="114300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17DBD2C0-22C9-4639-BD9B-5D14B1608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4125" y="1949450"/>
              <a:ext cx="1752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1C050D71-B4FD-4C5A-A206-4E3F8ACA1B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4125" y="3778250"/>
              <a:ext cx="1752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2E9C2CC5-DC70-4B7B-BED8-10D13D277A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1125" y="3778250"/>
              <a:ext cx="114300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11">
              <a:extLst>
                <a:ext uri="{FF2B5EF4-FFF2-40B4-BE49-F238E27FC236}">
                  <a16:creationId xmlns:a16="http://schemas.microsoft.com/office/drawing/2014/main" id="{CDCA6D82-464C-4554-983A-3468382909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125" y="2711450"/>
              <a:ext cx="1828800" cy="1828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>
                <a:latin typeface="Arial Narrow" panose="020B0606020202030204" pitchFamily="34" charset="0"/>
              </a:endParaRPr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F1BC7E89-8BAD-494F-9647-9698D75BED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4125" y="1949450"/>
              <a:ext cx="0" cy="1828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3">
              <a:extLst>
                <a:ext uri="{FF2B5EF4-FFF2-40B4-BE49-F238E27FC236}">
                  <a16:creationId xmlns:a16="http://schemas.microsoft.com/office/drawing/2014/main" id="{2B20BB13-B58B-46F7-8599-9006CAF4B3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3401" y="1644650"/>
              <a:ext cx="1499790" cy="52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 Narrow" panose="020B0606020202030204" pitchFamily="34" charset="0"/>
                </a:rPr>
                <a:t>(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</a:t>
              </a:r>
              <a:r>
                <a:rPr lang="en-US" altLang="en-US" sz="1600">
                  <a:latin typeface="Arial Narrow" panose="020B0606020202030204" pitchFamily="34" charset="0"/>
                </a:rPr>
                <a:t>1,+1,+1)</a:t>
              </a:r>
            </a:p>
          </p:txBody>
        </p:sp>
        <p:sp>
          <p:nvSpPr>
            <p:cNvPr id="17" name="Text Box 14">
              <a:extLst>
                <a:ext uri="{FF2B5EF4-FFF2-40B4-BE49-F238E27FC236}">
                  <a16:creationId xmlns:a16="http://schemas.microsoft.com/office/drawing/2014/main" id="{EF46C970-06C8-48D2-9E3F-5E95B1B341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1" y="1492250"/>
              <a:ext cx="1521949" cy="52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 Narrow" panose="020B0606020202030204" pitchFamily="34" charset="0"/>
                </a:rPr>
                <a:t>(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</a:t>
              </a:r>
              <a:r>
                <a:rPr lang="en-US" altLang="en-US" sz="1600">
                  <a:latin typeface="Arial Narrow" panose="020B0606020202030204" pitchFamily="34" charset="0"/>
                </a:rPr>
                <a:t>1,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</a:t>
              </a:r>
              <a:r>
                <a:rPr lang="en-US" altLang="en-US" sz="1600">
                  <a:latin typeface="Arial Narrow" panose="020B0606020202030204" pitchFamily="34" charset="0"/>
                </a:rPr>
                <a:t>1,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+</a:t>
              </a:r>
              <a:r>
                <a:rPr lang="en-US" altLang="en-US" sz="1600">
                  <a:latin typeface="Arial Narrow" panose="020B0606020202030204" pitchFamily="34" charset="0"/>
                </a:rPr>
                <a:t>1)</a:t>
              </a:r>
            </a:p>
          </p:txBody>
        </p:sp>
        <p:sp>
          <p:nvSpPr>
            <p:cNvPr id="18" name="Text Box 15">
              <a:extLst>
                <a:ext uri="{FF2B5EF4-FFF2-40B4-BE49-F238E27FC236}">
                  <a16:creationId xmlns:a16="http://schemas.microsoft.com/office/drawing/2014/main" id="{3FA3E37D-1981-46D7-A973-A3147DA5D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9600" y="3524250"/>
              <a:ext cx="1521949" cy="52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 Narrow" panose="020B0606020202030204" pitchFamily="34" charset="0"/>
                </a:rPr>
                <a:t>(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</a:t>
              </a:r>
              <a:r>
                <a:rPr lang="en-US" altLang="en-US" sz="1600">
                  <a:latin typeface="Arial Narrow" panose="020B0606020202030204" pitchFamily="34" charset="0"/>
                </a:rPr>
                <a:t>1,+1,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</a:t>
              </a:r>
              <a:r>
                <a:rPr lang="en-US" altLang="en-US" sz="1600">
                  <a:latin typeface="Arial Narrow" panose="020B0606020202030204" pitchFamily="34" charset="0"/>
                </a:rPr>
                <a:t>1)</a:t>
              </a:r>
            </a:p>
          </p:txBody>
        </p:sp>
        <p:sp>
          <p:nvSpPr>
            <p:cNvPr id="19" name="Text Box 16">
              <a:extLst>
                <a:ext uri="{FF2B5EF4-FFF2-40B4-BE49-F238E27FC236}">
                  <a16:creationId xmlns:a16="http://schemas.microsoft.com/office/drawing/2014/main" id="{5B09C946-5E6B-4C4B-916E-CBA147C178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2800" y="4387850"/>
              <a:ext cx="1499790" cy="52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 Narrow" panose="020B0606020202030204" pitchFamily="34" charset="0"/>
                </a:rPr>
                <a:t>(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+</a:t>
              </a:r>
              <a:r>
                <a:rPr lang="en-US" altLang="en-US" sz="1600">
                  <a:latin typeface="Arial Narrow" panose="020B0606020202030204" pitchFamily="34" charset="0"/>
                </a:rPr>
                <a:t>1,+1,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</a:t>
              </a:r>
              <a:r>
                <a:rPr lang="en-US" altLang="en-US" sz="1600">
                  <a:latin typeface="Arial Narrow" panose="020B0606020202030204" pitchFamily="34" charset="0"/>
                </a:rPr>
                <a:t>1)</a:t>
              </a:r>
            </a:p>
          </p:txBody>
        </p:sp>
        <p:sp>
          <p:nvSpPr>
            <p:cNvPr id="20" name="Text Box 17">
              <a:extLst>
                <a:ext uri="{FF2B5EF4-FFF2-40B4-BE49-F238E27FC236}">
                  <a16:creationId xmlns:a16="http://schemas.microsoft.com/office/drawing/2014/main" id="{95F74061-62E6-49C7-8116-6ACB0B694B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4540250"/>
              <a:ext cx="1521949" cy="52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 Narrow" panose="020B0606020202030204" pitchFamily="34" charset="0"/>
                </a:rPr>
                <a:t>(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+</a:t>
              </a:r>
              <a:r>
                <a:rPr lang="en-US" altLang="en-US" sz="1600">
                  <a:latin typeface="Arial Narrow" panose="020B0606020202030204" pitchFamily="34" charset="0"/>
                </a:rPr>
                <a:t>1,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</a:t>
              </a:r>
              <a:r>
                <a:rPr lang="en-US" altLang="en-US" sz="1600">
                  <a:latin typeface="Arial Narrow" panose="020B0606020202030204" pitchFamily="34" charset="0"/>
                </a:rPr>
                <a:t>1,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</a:t>
              </a:r>
              <a:r>
                <a:rPr lang="en-US" altLang="en-US" sz="1600">
                  <a:latin typeface="Arial Narrow" panose="020B0606020202030204" pitchFamily="34" charset="0"/>
                </a:rPr>
                <a:t>1)</a:t>
              </a:r>
            </a:p>
          </p:txBody>
        </p:sp>
        <p:sp>
          <p:nvSpPr>
            <p:cNvPr id="21" name="Text Box 18">
              <a:extLst>
                <a:ext uri="{FF2B5EF4-FFF2-40B4-BE49-F238E27FC236}">
                  <a16:creationId xmlns:a16="http://schemas.microsoft.com/office/drawing/2014/main" id="{4BC7166A-7C49-4B9B-A695-A4BD8BDD7E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5600" y="2230438"/>
              <a:ext cx="1477635" cy="5207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 Narrow" panose="020B0606020202030204" pitchFamily="34" charset="0"/>
                </a:rPr>
                <a:t>(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+</a:t>
              </a:r>
              <a:r>
                <a:rPr lang="en-US" altLang="en-US" sz="1600">
                  <a:latin typeface="Arial Narrow" panose="020B0606020202030204" pitchFamily="34" charset="0"/>
                </a:rPr>
                <a:t>1,+1,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+</a:t>
              </a:r>
              <a:r>
                <a:rPr lang="en-US" altLang="en-US" sz="1600">
                  <a:latin typeface="Arial Narrow" panose="020B0606020202030204" pitchFamily="34" charset="0"/>
                </a:rPr>
                <a:t>1)</a:t>
              </a:r>
            </a:p>
          </p:txBody>
        </p:sp>
        <p:sp>
          <p:nvSpPr>
            <p:cNvPr id="22" name="Text Box 19">
              <a:extLst>
                <a:ext uri="{FF2B5EF4-FFF2-40B4-BE49-F238E27FC236}">
                  <a16:creationId xmlns:a16="http://schemas.microsoft.com/office/drawing/2014/main" id="{F0381DE0-5902-4F96-9142-763741EF8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82850"/>
              <a:ext cx="1499790" cy="520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 Narrow" panose="020B0606020202030204" pitchFamily="34" charset="0"/>
                </a:rPr>
                <a:t>(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+</a:t>
              </a:r>
              <a:r>
                <a:rPr lang="en-US" altLang="en-US" sz="1600">
                  <a:latin typeface="Arial Narrow" panose="020B0606020202030204" pitchFamily="34" charset="0"/>
                </a:rPr>
                <a:t>1,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</a:t>
              </a:r>
              <a:r>
                <a:rPr lang="en-US" altLang="en-US" sz="1600">
                  <a:latin typeface="Arial Narrow" panose="020B0606020202030204" pitchFamily="34" charset="0"/>
                </a:rPr>
                <a:t>1,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+</a:t>
              </a:r>
              <a:r>
                <a:rPr lang="en-US" altLang="en-US" sz="1600">
                  <a:latin typeface="Arial Narrow" panose="020B0606020202030204" pitchFamily="34" charset="0"/>
                </a:rPr>
                <a:t>1)</a:t>
              </a:r>
            </a:p>
          </p:txBody>
        </p:sp>
        <p:sp>
          <p:nvSpPr>
            <p:cNvPr id="23" name="Text Box 20">
              <a:extLst>
                <a:ext uri="{FF2B5EF4-FFF2-40B4-BE49-F238E27FC236}">
                  <a16:creationId xmlns:a16="http://schemas.microsoft.com/office/drawing/2014/main" id="{3E08D0DD-111A-4435-8E22-3C40EA392F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2276" y="3244851"/>
              <a:ext cx="1544104" cy="5207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 Narrow" panose="020B0606020202030204" pitchFamily="34" charset="0"/>
                </a:rPr>
                <a:t>(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</a:t>
              </a:r>
              <a:r>
                <a:rPr lang="en-US" altLang="en-US" sz="1600">
                  <a:latin typeface="Arial Narrow" panose="020B0606020202030204" pitchFamily="34" charset="0"/>
                </a:rPr>
                <a:t>1,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</a:t>
              </a:r>
              <a:r>
                <a:rPr lang="en-US" altLang="en-US" sz="1600">
                  <a:latin typeface="Arial Narrow" panose="020B0606020202030204" pitchFamily="34" charset="0"/>
                </a:rPr>
                <a:t>1,</a:t>
              </a:r>
              <a:r>
                <a:rPr lang="en-US" altLang="en-US" sz="1600">
                  <a:latin typeface="Arial Narrow" panose="020B0606020202030204" pitchFamily="34" charset="0"/>
                  <a:sym typeface="Symbol" panose="05050102010706020507" pitchFamily="18" charset="2"/>
                </a:rPr>
                <a:t></a:t>
              </a:r>
              <a:r>
                <a:rPr lang="en-US" altLang="en-US" sz="1600">
                  <a:latin typeface="Arial Narrow" panose="020B0606020202030204" pitchFamily="34" charset="0"/>
                </a:rPr>
                <a:t>1)</a:t>
              </a:r>
            </a:p>
          </p:txBody>
        </p:sp>
        <p:sp>
          <p:nvSpPr>
            <p:cNvPr id="24" name="Oval 21">
              <a:extLst>
                <a:ext uri="{FF2B5EF4-FFF2-40B4-BE49-F238E27FC236}">
                  <a16:creationId xmlns:a16="http://schemas.microsoft.com/office/drawing/2014/main" id="{B248EFD4-A8B0-4C52-89F2-750E30A13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1879600"/>
              <a:ext cx="152400" cy="15240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>
                <a:latin typeface="Arial Narrow" panose="020B0606020202030204" pitchFamily="34" charset="0"/>
              </a:endParaRPr>
            </a:p>
          </p:txBody>
        </p:sp>
        <p:sp>
          <p:nvSpPr>
            <p:cNvPr id="25" name="Oval 22">
              <a:extLst>
                <a:ext uri="{FF2B5EF4-FFF2-40B4-BE49-F238E27FC236}">
                  <a16:creationId xmlns:a16="http://schemas.microsoft.com/office/drawing/2014/main" id="{4A6A4420-3627-4598-8BDE-A9BAFC608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400" y="263525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>
                <a:latin typeface="Arial Narrow" panose="020B0606020202030204" pitchFamily="34" charset="0"/>
              </a:endParaRPr>
            </a:p>
          </p:txBody>
        </p:sp>
        <p:sp>
          <p:nvSpPr>
            <p:cNvPr id="26" name="Oval 23">
              <a:extLst>
                <a:ext uri="{FF2B5EF4-FFF2-40B4-BE49-F238E27FC236}">
                  <a16:creationId xmlns:a16="http://schemas.microsoft.com/office/drawing/2014/main" id="{AF68A526-FAA6-4BA8-895B-124C1F8CF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400" y="446405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>
                <a:latin typeface="Arial Narrow" panose="020B0606020202030204" pitchFamily="34" charset="0"/>
              </a:endParaRPr>
            </a:p>
          </p:txBody>
        </p:sp>
        <p:sp>
          <p:nvSpPr>
            <p:cNvPr id="27" name="Oval 24">
              <a:extLst>
                <a:ext uri="{FF2B5EF4-FFF2-40B4-BE49-F238E27FC236}">
                  <a16:creationId xmlns:a16="http://schemas.microsoft.com/office/drawing/2014/main" id="{33D84DB7-CD14-447B-9EB1-96072CD17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4200" y="446405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>
                <a:latin typeface="Arial Narrow" panose="020B0606020202030204" pitchFamily="34" charset="0"/>
              </a:endParaRPr>
            </a:p>
          </p:txBody>
        </p:sp>
        <p:sp>
          <p:nvSpPr>
            <p:cNvPr id="28" name="Oval 25">
              <a:extLst>
                <a:ext uri="{FF2B5EF4-FFF2-40B4-BE49-F238E27FC236}">
                  <a16:creationId xmlns:a16="http://schemas.microsoft.com/office/drawing/2014/main" id="{276431B8-8D01-4201-93DC-9FC240CBE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00" y="3702050"/>
              <a:ext cx="152400" cy="15240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>
                <a:latin typeface="Arial Narrow" panose="020B0606020202030204" pitchFamily="34" charset="0"/>
              </a:endParaRPr>
            </a:p>
          </p:txBody>
        </p:sp>
        <p:sp>
          <p:nvSpPr>
            <p:cNvPr id="29" name="Oval 26">
              <a:extLst>
                <a:ext uri="{FF2B5EF4-FFF2-40B4-BE49-F238E27FC236}">
                  <a16:creationId xmlns:a16="http://schemas.microsoft.com/office/drawing/2014/main" id="{0C8E4C9A-E880-47D3-A435-8F2004F496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00" y="1873250"/>
              <a:ext cx="152400" cy="15240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>
                <a:latin typeface="Arial Narrow" panose="020B0606020202030204" pitchFamily="34" charset="0"/>
              </a:endParaRPr>
            </a:p>
          </p:txBody>
        </p:sp>
        <p:sp>
          <p:nvSpPr>
            <p:cNvPr id="30" name="Oval 27">
              <a:extLst>
                <a:ext uri="{FF2B5EF4-FFF2-40B4-BE49-F238E27FC236}">
                  <a16:creationId xmlns:a16="http://schemas.microsoft.com/office/drawing/2014/main" id="{D12A6D7C-2494-4C7B-8A3A-616503DF3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4200" y="2635250"/>
              <a:ext cx="152400" cy="15240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>
                <a:latin typeface="Arial Narrow" panose="020B0606020202030204" pitchFamily="34" charset="0"/>
              </a:endParaRPr>
            </a:p>
          </p:txBody>
        </p:sp>
        <p:sp>
          <p:nvSpPr>
            <p:cNvPr id="31" name="Oval 28">
              <a:extLst>
                <a:ext uri="{FF2B5EF4-FFF2-40B4-BE49-F238E27FC236}">
                  <a16:creationId xmlns:a16="http://schemas.microsoft.com/office/drawing/2014/main" id="{5F1C5105-E9CF-4F5C-B1E1-0E79DD1AB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370205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>
                <a:latin typeface="Arial Narrow" panose="020B0606020202030204" pitchFamily="34" charset="0"/>
              </a:endParaRPr>
            </a:p>
          </p:txBody>
        </p:sp>
      </p:grpSp>
      <p:sp>
        <p:nvSpPr>
          <p:cNvPr id="32" name="Text Box 29">
            <a:extLst>
              <a:ext uri="{FF2B5EF4-FFF2-40B4-BE49-F238E27FC236}">
                <a16:creationId xmlns:a16="http://schemas.microsoft.com/office/drawing/2014/main" id="{B0E777FF-7F56-41A7-A576-95E033CFB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49" y="5189537"/>
            <a:ext cx="3505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 Narrow" panose="020B0606020202030204" pitchFamily="34" charset="0"/>
              </a:rPr>
              <a:t>Poor coverage.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 Narrow" panose="020B0606020202030204" pitchFamily="34" charset="0"/>
              </a:rPr>
              <a:t>Three of the four points hav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Arial Narrow" panose="020B0606020202030204" pitchFamily="34" charset="0"/>
              </a:rPr>
              <a:t>z</a:t>
            </a:r>
            <a:r>
              <a:rPr lang="en-US" altLang="en-US" sz="2000" baseline="-25000">
                <a:latin typeface="Arial Narrow" panose="020B0606020202030204" pitchFamily="34" charset="0"/>
              </a:rPr>
              <a:t>1</a:t>
            </a:r>
            <a:r>
              <a:rPr lang="en-US" altLang="en-US" sz="2000">
                <a:latin typeface="Arial Narrow" panose="020B0606020202030204" pitchFamily="34" charset="0"/>
              </a:rPr>
              <a:t> = -1 and </a:t>
            </a:r>
            <a:r>
              <a:rPr lang="en-US" altLang="en-US" sz="2000" i="1">
                <a:latin typeface="Arial Narrow" panose="020B0606020202030204" pitchFamily="34" charset="0"/>
              </a:rPr>
              <a:t>z</a:t>
            </a:r>
            <a:r>
              <a:rPr lang="en-US" altLang="en-US" sz="2000" baseline="-25000">
                <a:latin typeface="Arial Narrow" panose="020B0606020202030204" pitchFamily="34" charset="0"/>
              </a:rPr>
              <a:t>3</a:t>
            </a:r>
            <a:r>
              <a:rPr lang="en-US" altLang="en-US" sz="2000">
                <a:latin typeface="Arial Narrow" panose="020B0606020202030204" pitchFamily="34" charset="0"/>
              </a:rPr>
              <a:t> = +1.  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3024003-F19E-4702-BD2E-269DAE710E27}"/>
              </a:ext>
            </a:extLst>
          </p:cNvPr>
          <p:cNvGrpSpPr>
            <a:grpSpLocks/>
          </p:cNvGrpSpPr>
          <p:nvPr/>
        </p:nvGrpSpPr>
        <p:grpSpPr bwMode="auto">
          <a:xfrm>
            <a:off x="4591049" y="1633537"/>
            <a:ext cx="3987800" cy="4597400"/>
            <a:chOff x="4546600" y="685800"/>
            <a:chExt cx="3987800" cy="4597400"/>
          </a:xfrm>
        </p:grpSpPr>
        <p:sp>
          <p:nvSpPr>
            <p:cNvPr id="34" name="Rectangle 2">
              <a:extLst>
                <a:ext uri="{FF2B5EF4-FFF2-40B4-BE49-F238E27FC236}">
                  <a16:creationId xmlns:a16="http://schemas.microsoft.com/office/drawing/2014/main" id="{7B54E45F-C693-4355-A0EA-37D20177D8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685800"/>
              <a:ext cx="25146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r>
                <a:rPr lang="en-US" sz="2400" b="1" dirty="0">
                  <a:latin typeface="Arial Narrow" pitchFamily="34" charset="0"/>
                  <a:ea typeface="+mj-ea"/>
                  <a:cs typeface="+mj-cs"/>
                </a:rPr>
                <a:t>A terrible choice</a:t>
              </a:r>
            </a:p>
          </p:txBody>
        </p:sp>
        <p:grpSp>
          <p:nvGrpSpPr>
            <p:cNvPr id="35" name="Group 100">
              <a:extLst>
                <a:ext uri="{FF2B5EF4-FFF2-40B4-BE49-F238E27FC236}">
                  <a16:creationId xmlns:a16="http://schemas.microsoft.com/office/drawing/2014/main" id="{BF4B81E2-9802-4BD1-BE2E-082BF5879B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6600" y="1524000"/>
              <a:ext cx="3987800" cy="2427288"/>
              <a:chOff x="3810000" y="1066800"/>
              <a:chExt cx="5880670" cy="3542188"/>
            </a:xfrm>
          </p:grpSpPr>
          <p:sp>
            <p:nvSpPr>
              <p:cNvPr id="37" name="Rectangle 3">
                <a:extLst>
                  <a:ext uri="{FF2B5EF4-FFF2-40B4-BE49-F238E27FC236}">
                    <a16:creationId xmlns:a16="http://schemas.microsoft.com/office/drawing/2014/main" id="{8AD783F2-4ADC-4F01-919F-C06C6F4957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2286000"/>
                <a:ext cx="1828800" cy="18288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 Narrow" panose="020B0606020202030204" pitchFamily="34" charset="0"/>
                </a:endParaRPr>
              </a:p>
            </p:txBody>
          </p:sp>
          <p:sp>
            <p:nvSpPr>
              <p:cNvPr id="38" name="Line 4">
                <a:extLst>
                  <a:ext uri="{FF2B5EF4-FFF2-40B4-BE49-F238E27FC236}">
                    <a16:creationId xmlns:a16="http://schemas.microsoft.com/office/drawing/2014/main" id="{645FF052-3066-40E7-ABC0-E705F63297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019925" y="1524000"/>
                <a:ext cx="1066800" cy="762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5">
                <a:extLst>
                  <a:ext uri="{FF2B5EF4-FFF2-40B4-BE49-F238E27FC236}">
                    <a16:creationId xmlns:a16="http://schemas.microsoft.com/office/drawing/2014/main" id="{9DACF842-C468-424C-BFCD-0AE77D48ED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019925" y="3352800"/>
                <a:ext cx="1066800" cy="762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6">
                <a:extLst>
                  <a:ext uri="{FF2B5EF4-FFF2-40B4-BE49-F238E27FC236}">
                    <a16:creationId xmlns:a16="http://schemas.microsoft.com/office/drawing/2014/main" id="{D35C6522-16DC-4EE0-AAFB-D32C012A6E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86725" y="1524000"/>
                <a:ext cx="0" cy="1828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7">
                <a:extLst>
                  <a:ext uri="{FF2B5EF4-FFF2-40B4-BE49-F238E27FC236}">
                    <a16:creationId xmlns:a16="http://schemas.microsoft.com/office/drawing/2014/main" id="{ED4907C7-D734-4CEA-8D3E-5031948F6B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91125" y="1524000"/>
                <a:ext cx="1143000" cy="762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8">
                <a:extLst>
                  <a:ext uri="{FF2B5EF4-FFF2-40B4-BE49-F238E27FC236}">
                    <a16:creationId xmlns:a16="http://schemas.microsoft.com/office/drawing/2014/main" id="{17E20EFC-831A-4C81-A19F-3C9802FCE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34125" y="1524000"/>
                <a:ext cx="1752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9">
                <a:extLst>
                  <a:ext uri="{FF2B5EF4-FFF2-40B4-BE49-F238E27FC236}">
                    <a16:creationId xmlns:a16="http://schemas.microsoft.com/office/drawing/2014/main" id="{63129FCA-FE30-450A-B59B-B14240EF0C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34125" y="3352800"/>
                <a:ext cx="1752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10">
                <a:extLst>
                  <a:ext uri="{FF2B5EF4-FFF2-40B4-BE49-F238E27FC236}">
                    <a16:creationId xmlns:a16="http://schemas.microsoft.com/office/drawing/2014/main" id="{D2AF291C-8731-445E-8025-22100BCF5A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91125" y="3352800"/>
                <a:ext cx="1143000" cy="762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Rectangle 11">
                <a:extLst>
                  <a:ext uri="{FF2B5EF4-FFF2-40B4-BE49-F238E27FC236}">
                    <a16:creationId xmlns:a16="http://schemas.microsoft.com/office/drawing/2014/main" id="{9808A111-1173-4BAF-8DE7-36675CE131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1125" y="2286000"/>
                <a:ext cx="1828800" cy="18288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 Narrow" panose="020B0606020202030204" pitchFamily="34" charset="0"/>
                </a:endParaRPr>
              </a:p>
            </p:txBody>
          </p:sp>
          <p:sp>
            <p:nvSpPr>
              <p:cNvPr id="46" name="Line 12">
                <a:extLst>
                  <a:ext uri="{FF2B5EF4-FFF2-40B4-BE49-F238E27FC236}">
                    <a16:creationId xmlns:a16="http://schemas.microsoft.com/office/drawing/2014/main" id="{3D5993F8-E1EB-4042-975F-B8B40B2B6C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34125" y="1524000"/>
                <a:ext cx="0" cy="1828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Text Box 13">
                <a:extLst>
                  <a:ext uri="{FF2B5EF4-FFF2-40B4-BE49-F238E27FC236}">
                    <a16:creationId xmlns:a16="http://schemas.microsoft.com/office/drawing/2014/main" id="{0B5C490C-0D09-42CA-82A0-263AA89259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53400" y="1219200"/>
                <a:ext cx="1439798" cy="494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 Narrow" panose="020B0606020202030204" pitchFamily="34" charset="0"/>
                  </a:rPr>
                  <a:t>(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,+1,+1)</a:t>
                </a:r>
              </a:p>
            </p:txBody>
          </p:sp>
          <p:sp>
            <p:nvSpPr>
              <p:cNvPr id="48" name="Text Box 14">
                <a:extLst>
                  <a:ext uri="{FF2B5EF4-FFF2-40B4-BE49-F238E27FC236}">
                    <a16:creationId xmlns:a16="http://schemas.microsoft.com/office/drawing/2014/main" id="{CACAC20B-65EE-4132-9EFD-524659AE4C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1599" y="1066800"/>
                <a:ext cx="1461070" cy="494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 Narrow" panose="020B0606020202030204" pitchFamily="34" charset="0"/>
                  </a:rPr>
                  <a:t>(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,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,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)</a:t>
                </a:r>
              </a:p>
            </p:txBody>
          </p:sp>
          <p:sp>
            <p:nvSpPr>
              <p:cNvPr id="49" name="Text Box 15">
                <a:extLst>
                  <a:ext uri="{FF2B5EF4-FFF2-40B4-BE49-F238E27FC236}">
                    <a16:creationId xmlns:a16="http://schemas.microsoft.com/office/drawing/2014/main" id="{0E6A4E05-884D-4F04-9FEB-15B9AE4E70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29600" y="3098800"/>
                <a:ext cx="1461070" cy="494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 Narrow" panose="020B0606020202030204" pitchFamily="34" charset="0"/>
                  </a:rPr>
                  <a:t>(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,+1,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)</a:t>
                </a:r>
              </a:p>
            </p:txBody>
          </p:sp>
          <p:sp>
            <p:nvSpPr>
              <p:cNvPr id="50" name="Text Box 16">
                <a:extLst>
                  <a:ext uri="{FF2B5EF4-FFF2-40B4-BE49-F238E27FC236}">
                    <a16:creationId xmlns:a16="http://schemas.microsoft.com/office/drawing/2014/main" id="{AEF23BBE-A86B-46B2-B9FF-265EB851B7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62799" y="3962399"/>
                <a:ext cx="1439798" cy="494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 Narrow" panose="020B0606020202030204" pitchFamily="34" charset="0"/>
                  </a:rPr>
                  <a:t>(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,+1,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)</a:t>
                </a:r>
              </a:p>
            </p:txBody>
          </p:sp>
          <p:sp>
            <p:nvSpPr>
              <p:cNvPr id="51" name="Text Box 17">
                <a:extLst>
                  <a:ext uri="{FF2B5EF4-FFF2-40B4-BE49-F238E27FC236}">
                    <a16:creationId xmlns:a16="http://schemas.microsoft.com/office/drawing/2014/main" id="{D94AB1C1-F4B7-4EFE-B366-049F67618C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2400" y="4114800"/>
                <a:ext cx="1461070" cy="494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 Narrow" panose="020B0606020202030204" pitchFamily="34" charset="0"/>
                  </a:rPr>
                  <a:t>(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,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,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)</a:t>
                </a:r>
              </a:p>
            </p:txBody>
          </p:sp>
          <p:sp>
            <p:nvSpPr>
              <p:cNvPr id="52" name="Text Box 18">
                <a:extLst>
                  <a:ext uri="{FF2B5EF4-FFF2-40B4-BE49-F238E27FC236}">
                    <a16:creationId xmlns:a16="http://schemas.microsoft.com/office/drawing/2014/main" id="{CD30F9B4-DBBD-47D3-A396-C599730700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05599" y="1804988"/>
                <a:ext cx="1418529" cy="4941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 Narrow" panose="020B0606020202030204" pitchFamily="34" charset="0"/>
                  </a:rPr>
                  <a:t>(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,+1,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)</a:t>
                </a:r>
              </a:p>
            </p:txBody>
          </p:sp>
          <p:sp>
            <p:nvSpPr>
              <p:cNvPr id="53" name="Text Box 19">
                <a:extLst>
                  <a:ext uri="{FF2B5EF4-FFF2-40B4-BE49-F238E27FC236}">
                    <a16:creationId xmlns:a16="http://schemas.microsoft.com/office/drawing/2014/main" id="{876C6D9D-16CB-4A24-A004-5D6C891167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0" y="2057400"/>
                <a:ext cx="1439798" cy="494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 Narrow" panose="020B0606020202030204" pitchFamily="34" charset="0"/>
                  </a:rPr>
                  <a:t>(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,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,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)</a:t>
                </a:r>
              </a:p>
            </p:txBody>
          </p:sp>
          <p:sp>
            <p:nvSpPr>
              <p:cNvPr id="54" name="Text Box 20">
                <a:extLst>
                  <a:ext uri="{FF2B5EF4-FFF2-40B4-BE49-F238E27FC236}">
                    <a16:creationId xmlns:a16="http://schemas.microsoft.com/office/drawing/2014/main" id="{6DFFB2EC-3DBF-4213-890A-CCFF82C797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02274" y="2819400"/>
                <a:ext cx="1482340" cy="4941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 Narrow" panose="020B0606020202030204" pitchFamily="34" charset="0"/>
                  </a:rPr>
                  <a:t>(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,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,</a:t>
                </a:r>
                <a:r>
                  <a:rPr lang="en-US" altLang="en-US" sz="1600">
                    <a:latin typeface="Arial Narrow" panose="020B060602020203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 Narrow" panose="020B0606020202030204" pitchFamily="34" charset="0"/>
                  </a:rPr>
                  <a:t>1)</a:t>
                </a:r>
              </a:p>
            </p:txBody>
          </p:sp>
          <p:sp>
            <p:nvSpPr>
              <p:cNvPr id="55" name="Oval 21">
                <a:extLst>
                  <a:ext uri="{FF2B5EF4-FFF2-40B4-BE49-F238E27FC236}">
                    <a16:creationId xmlns:a16="http://schemas.microsoft.com/office/drawing/2014/main" id="{9A50C252-5123-44C4-8874-68E6F2D581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8400" y="1454150"/>
                <a:ext cx="152400" cy="1524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 Narrow" panose="020B0606020202030204" pitchFamily="34" charset="0"/>
                </a:endParaRPr>
              </a:p>
            </p:txBody>
          </p:sp>
          <p:sp>
            <p:nvSpPr>
              <p:cNvPr id="56" name="Oval 22">
                <a:extLst>
                  <a:ext uri="{FF2B5EF4-FFF2-40B4-BE49-F238E27FC236}">
                    <a16:creationId xmlns:a16="http://schemas.microsoft.com/office/drawing/2014/main" id="{34383FDF-5749-4F0D-8C68-13247A15C3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5400" y="2209800"/>
                <a:ext cx="152400" cy="1524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 Narrow" panose="020B0606020202030204" pitchFamily="34" charset="0"/>
                </a:endParaRPr>
              </a:p>
            </p:txBody>
          </p:sp>
          <p:sp>
            <p:nvSpPr>
              <p:cNvPr id="57" name="Oval 23">
                <a:extLst>
                  <a:ext uri="{FF2B5EF4-FFF2-40B4-BE49-F238E27FC236}">
                    <a16:creationId xmlns:a16="http://schemas.microsoft.com/office/drawing/2014/main" id="{263D6BE9-D95F-4A93-99AE-E7C60BC6A7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5400" y="40386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 Narrow" panose="020B0606020202030204" pitchFamily="34" charset="0"/>
                </a:endParaRPr>
              </a:p>
            </p:txBody>
          </p:sp>
          <p:sp>
            <p:nvSpPr>
              <p:cNvPr id="58" name="Oval 24">
                <a:extLst>
                  <a:ext uri="{FF2B5EF4-FFF2-40B4-BE49-F238E27FC236}">
                    <a16:creationId xmlns:a16="http://schemas.microsoft.com/office/drawing/2014/main" id="{56AB5893-07D2-41E2-A95C-5075D0B3FE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34200" y="40386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 Narrow" panose="020B0606020202030204" pitchFamily="34" charset="0"/>
                </a:endParaRPr>
              </a:p>
            </p:txBody>
          </p:sp>
          <p:sp>
            <p:nvSpPr>
              <p:cNvPr id="59" name="Oval 25">
                <a:extLst>
                  <a:ext uri="{FF2B5EF4-FFF2-40B4-BE49-F238E27FC236}">
                    <a16:creationId xmlns:a16="http://schemas.microsoft.com/office/drawing/2014/main" id="{A7F243CE-9BA7-4D75-8185-778CE7AA9F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01000" y="32766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 Narrow" panose="020B0606020202030204" pitchFamily="34" charset="0"/>
                </a:endParaRPr>
              </a:p>
            </p:txBody>
          </p:sp>
          <p:sp>
            <p:nvSpPr>
              <p:cNvPr id="60" name="Oval 26">
                <a:extLst>
                  <a:ext uri="{FF2B5EF4-FFF2-40B4-BE49-F238E27FC236}">
                    <a16:creationId xmlns:a16="http://schemas.microsoft.com/office/drawing/2014/main" id="{17DD8EDD-1258-4E13-9BBF-1A370FFE7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01000" y="1447800"/>
                <a:ext cx="152400" cy="1524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 Narrow" panose="020B0606020202030204" pitchFamily="34" charset="0"/>
                </a:endParaRPr>
              </a:p>
            </p:txBody>
          </p:sp>
          <p:sp>
            <p:nvSpPr>
              <p:cNvPr id="61" name="Oval 27">
                <a:extLst>
                  <a:ext uri="{FF2B5EF4-FFF2-40B4-BE49-F238E27FC236}">
                    <a16:creationId xmlns:a16="http://schemas.microsoft.com/office/drawing/2014/main" id="{CF02A6A0-5811-4CA0-A09C-C60EAE19B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34200" y="2209800"/>
                <a:ext cx="152400" cy="152400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 Narrow" panose="020B0606020202030204" pitchFamily="34" charset="0"/>
                </a:endParaRPr>
              </a:p>
            </p:txBody>
          </p:sp>
          <p:sp>
            <p:nvSpPr>
              <p:cNvPr id="62" name="Oval 28">
                <a:extLst>
                  <a:ext uri="{FF2B5EF4-FFF2-40B4-BE49-F238E27FC236}">
                    <a16:creationId xmlns:a16="http://schemas.microsoft.com/office/drawing/2014/main" id="{00BE7AFC-E234-49BB-AA30-F8C5A815E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8400" y="32766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 Narrow" panose="020B0606020202030204" pitchFamily="34" charset="0"/>
                </a:endParaRPr>
              </a:p>
            </p:txBody>
          </p:sp>
        </p:grpSp>
        <p:sp>
          <p:nvSpPr>
            <p:cNvPr id="36" name="Text Box 29">
              <a:extLst>
                <a:ext uri="{FF2B5EF4-FFF2-40B4-BE49-F238E27FC236}">
                  <a16:creationId xmlns:a16="http://schemas.microsoft.com/office/drawing/2014/main" id="{A645C4FA-E4AC-4C98-837A-2C0C02288D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9200" y="4267200"/>
              <a:ext cx="3429000" cy="101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 Narrow" panose="020B0606020202030204" pitchFamily="34" charset="0"/>
                </a:rPr>
                <a:t>If points are on one face, an independent variable is being held constant.  Can’</a:t>
              </a:r>
              <a:r>
                <a:rPr lang="en-US" altLang="ja-JP" sz="2000">
                  <a:latin typeface="Arial Narrow" panose="020B0606020202030204" pitchFamily="34" charset="0"/>
                </a:rPr>
                <a:t>t  invert </a:t>
              </a:r>
              <a:r>
                <a:rPr lang="en-US" altLang="ja-JP" sz="2000" i="1">
                  <a:latin typeface="Arial Narrow" panose="020B0606020202030204" pitchFamily="34" charset="0"/>
                </a:rPr>
                <a:t>X</a:t>
              </a:r>
              <a:r>
                <a:rPr lang="en-US" altLang="ja-JP" sz="2000" i="1" baseline="30000">
                  <a:latin typeface="Arial Narrow" panose="020B0606020202030204" pitchFamily="34" charset="0"/>
                </a:rPr>
                <a:t>T</a:t>
              </a:r>
              <a:r>
                <a:rPr lang="en-US" altLang="ja-JP" sz="2000" i="1">
                  <a:latin typeface="Arial Narrow" panose="020B0606020202030204" pitchFamily="34" charset="0"/>
                </a:rPr>
                <a:t>X</a:t>
              </a:r>
              <a:r>
                <a:rPr lang="en-US" altLang="ja-JP" sz="2000">
                  <a:latin typeface="Arial Narrow" panose="020B0606020202030204" pitchFamily="34" charset="0"/>
                </a:rPr>
                <a:t>.</a:t>
              </a:r>
              <a:endParaRPr lang="en-US" altLang="en-US" sz="2000">
                <a:latin typeface="Arial Narrow" panose="020B0606020202030204" pitchFamily="34" charset="0"/>
              </a:endParaRPr>
            </a:p>
          </p:txBody>
        </p: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246A173E-1170-4569-98A4-16819A4F616E}"/>
              </a:ext>
            </a:extLst>
          </p:cNvPr>
          <p:cNvSpPr txBox="1"/>
          <p:nvPr/>
        </p:nvSpPr>
        <p:spPr>
          <a:xfrm>
            <a:off x="6400800" y="6398696"/>
            <a:ext cx="2943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Go to example </a:t>
            </a:r>
            <a:r>
              <a:rPr lang="en-US" b="1">
                <a:sym typeface="Wingdings" panose="05000000000000000000" pitchFamily="2" charset="2"/>
              </a:rPr>
              <a:t>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1225809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A0799A-A43A-4B7C-995B-25FFB6601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ndling qualitative variab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6599EE6-8B90-49C9-BF58-8D402A5EA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3622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7338" indent="-287338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682625" indent="-2254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en-US" sz="2400">
                <a:latin typeface="Arial Narrow" panose="020B0606020202030204" pitchFamily="34" charset="0"/>
              </a:rPr>
              <a:t>Example 1 included a qualitative variable (catalyst type).</a:t>
            </a:r>
          </a:p>
          <a:p>
            <a:pPr lvl="1" eaLnBrk="1" hangingPunct="1">
              <a:buFont typeface="Arial Narrow" panose="020B0606020202030204" pitchFamily="34" charset="0"/>
              <a:buChar char="−"/>
            </a:pPr>
            <a:r>
              <a:rPr lang="en-US" altLang="en-US" sz="2000">
                <a:latin typeface="Arial Narrow" panose="020B0606020202030204" pitchFamily="34" charset="0"/>
              </a:rPr>
              <a:t>We coded one type as +1, and the other as -1.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194C6C5-7620-45F5-87C7-A4AD41674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352800"/>
            <a:ext cx="7772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7338" indent="-287338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682625" indent="-2254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en-US" sz="2400">
                <a:latin typeface="Arial Narrow" panose="020B0606020202030204" pitchFamily="34" charset="0"/>
              </a:rPr>
              <a:t>What if there had been 3 (or more) catalysts?</a:t>
            </a:r>
          </a:p>
          <a:p>
            <a:pPr lvl="1" eaLnBrk="1" hangingPunct="1">
              <a:buFont typeface="Arial Narrow" panose="020B0606020202030204" pitchFamily="34" charset="0"/>
              <a:buChar char="−"/>
            </a:pPr>
            <a:r>
              <a:rPr lang="en-US" altLang="en-US" sz="2000">
                <a:latin typeface="Arial Narrow" panose="020B0606020202030204" pitchFamily="34" charset="0"/>
              </a:rPr>
              <a:t>Coding the three as one variable with levels +1, 0, -1 would lead to incorrect conclusions.</a:t>
            </a:r>
          </a:p>
          <a:p>
            <a:pPr lvl="1" eaLnBrk="1" hangingPunct="1">
              <a:buFont typeface="Arial Narrow" panose="020B0606020202030204" pitchFamily="34" charset="0"/>
              <a:buChar char="−"/>
            </a:pPr>
            <a:r>
              <a:rPr lang="en-US" altLang="en-US" sz="2000">
                <a:latin typeface="Arial Narrow" panose="020B0606020202030204" pitchFamily="34" charset="0"/>
              </a:rPr>
              <a:t>Implies catalysts are </a:t>
            </a:r>
            <a:r>
              <a:rPr lang="ja-JP" altLang="en-US" sz="2000">
                <a:latin typeface="Arial Narrow" panose="020B0606020202030204" pitchFamily="34" charset="0"/>
              </a:rPr>
              <a:t>“</a:t>
            </a:r>
            <a:r>
              <a:rPr lang="en-US" altLang="ja-JP" sz="2000">
                <a:latin typeface="Arial Narrow" panose="020B0606020202030204" pitchFamily="34" charset="0"/>
              </a:rPr>
              <a:t>ordered,</a:t>
            </a:r>
            <a:r>
              <a:rPr lang="ja-JP" altLang="en-US" sz="2000">
                <a:latin typeface="Arial Narrow" panose="020B0606020202030204" pitchFamily="34" charset="0"/>
              </a:rPr>
              <a:t>”</a:t>
            </a:r>
            <a:r>
              <a:rPr lang="en-US" altLang="ja-JP" sz="2000">
                <a:latin typeface="Arial Narrow" panose="020B0606020202030204" pitchFamily="34" charset="0"/>
              </a:rPr>
              <a:t> but they are discrete and independent.</a:t>
            </a:r>
            <a:endParaRPr lang="en-US" altLang="en-US" sz="200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016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D38B8426-9B02-4E97-AE60-3CDF2F06D3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cture objectives</a:t>
            </a:r>
          </a:p>
        </p:txBody>
      </p:sp>
      <p:sp>
        <p:nvSpPr>
          <p:cNvPr id="9219" name="Content Placeholder 2">
            <a:extLst>
              <a:ext uri="{FF2B5EF4-FFF2-40B4-BE49-F238E27FC236}">
                <a16:creationId xmlns:a16="http://schemas.microsoft.com/office/drawing/2014/main" id="{A06ACACF-F7B4-4C4E-84F2-91568D1BC3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Perform statistical analysis to quantify uncertainty in calculated quantities.</a:t>
            </a:r>
          </a:p>
          <a:p>
            <a:r>
              <a:rPr lang="en-US" altLang="en-US"/>
              <a:t>Calculate uncertainty using both error propagation and bootstrapping methods.</a:t>
            </a:r>
          </a:p>
          <a:p>
            <a:r>
              <a:rPr lang="en-US" altLang="en-US"/>
              <a:t>Present data in both tabular and graphical form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A0799A-A43A-4B7C-995B-25FFB6601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ndling qualitative variables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4A45969-E0F4-4B17-9BE4-B8CF7E0CA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76400"/>
            <a:ext cx="8001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31775" indent="-231775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en-US" sz="2400" u="sng">
                <a:latin typeface="Arial Narrow" panose="020B0606020202030204" pitchFamily="34" charset="0"/>
              </a:rPr>
              <a:t>Replace</a:t>
            </a:r>
            <a:r>
              <a:rPr lang="en-US" altLang="en-US" sz="2400">
                <a:latin typeface="Arial Narrow" panose="020B0606020202030204" pitchFamily="34" charset="0"/>
              </a:rPr>
              <a:t> each qualitative variable having </a:t>
            </a:r>
            <a:r>
              <a:rPr lang="en-US" altLang="en-US" sz="2400" i="1">
                <a:latin typeface="Arial Narrow" panose="020B0606020202030204" pitchFamily="34" charset="0"/>
              </a:rPr>
              <a:t>p </a:t>
            </a:r>
            <a:r>
              <a:rPr lang="en-US" altLang="en-US" sz="2400">
                <a:latin typeface="Arial Narrow" panose="020B0606020202030204" pitchFamily="34" charset="0"/>
              </a:rPr>
              <a:t>&gt; 2 levels with </a:t>
            </a:r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r>
              <a:rPr lang="en-US" altLang="en-US" sz="2400">
                <a:latin typeface="Arial Narrow" panose="020B0606020202030204" pitchFamily="34" charset="0"/>
              </a:rPr>
              <a:t>-1 new variables, each having two levels (0 and +1).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1486A59C-DB9F-4EE8-8D8F-B35DFCF8F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895600"/>
            <a:ext cx="8001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31775" indent="-231775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36600" indent="-2794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201738" indent="-287338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en-US" sz="2400">
                <a:latin typeface="Arial Narrow" panose="020B0606020202030204" pitchFamily="34" charset="0"/>
              </a:rPr>
              <a:t>Example 1:  catalysts A, B, and C</a:t>
            </a:r>
          </a:p>
          <a:p>
            <a:pPr lvl="1" eaLnBrk="1" hangingPunct="1">
              <a:buFont typeface="Arial Narrow" panose="020B0606020202030204" pitchFamily="34" charset="0"/>
              <a:buChar char="−"/>
            </a:pPr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r>
              <a:rPr lang="en-US" altLang="en-US" sz="2400">
                <a:latin typeface="Arial Narrow" panose="020B0606020202030204" pitchFamily="34" charset="0"/>
              </a:rPr>
              <a:t> = 3, so define 2 variables:</a:t>
            </a:r>
          </a:p>
          <a:p>
            <a:pPr lvl="2" eaLnBrk="1" hangingPunct="1"/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1</a:t>
            </a:r>
            <a:r>
              <a:rPr lang="en-US" altLang="en-US" sz="2000">
                <a:latin typeface="Arial Narrow" panose="020B0606020202030204" pitchFamily="34" charset="0"/>
              </a:rPr>
              <a:t> = +1 if type A, otherwise 0.</a:t>
            </a:r>
          </a:p>
          <a:p>
            <a:pPr lvl="2" eaLnBrk="1" hangingPunct="1"/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2</a:t>
            </a:r>
            <a:r>
              <a:rPr lang="en-US" altLang="en-US" sz="2000">
                <a:latin typeface="Arial Narrow" panose="020B0606020202030204" pitchFamily="34" charset="0"/>
              </a:rPr>
              <a:t> = +1 if type B, otherwise 0.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0E17AD20-C2A2-4326-899A-FF1341D4A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953000"/>
            <a:ext cx="8001000" cy="176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31775" indent="-231775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36600" indent="-2794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201738" indent="-287338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lvl="1" eaLnBrk="1" hangingPunct="1">
              <a:buFont typeface="Arial Narrow" panose="020B0606020202030204" pitchFamily="34" charset="0"/>
              <a:buChar char="−"/>
            </a:pPr>
            <a:r>
              <a:rPr lang="en-US" altLang="en-US" sz="2400">
                <a:latin typeface="Arial Narrow" panose="020B0606020202030204" pitchFamily="34" charset="0"/>
              </a:rPr>
              <a:t>Thus, only 3 combinations of </a:t>
            </a:r>
            <a:r>
              <a:rPr lang="en-US" altLang="en-US" sz="2400" i="1">
                <a:latin typeface="Arial Narrow" panose="020B0606020202030204" pitchFamily="34" charset="0"/>
              </a:rPr>
              <a:t>x</a:t>
            </a:r>
            <a:r>
              <a:rPr lang="en-US" altLang="en-US" sz="2400" baseline="-25000">
                <a:latin typeface="Arial Narrow" panose="020B0606020202030204" pitchFamily="34" charset="0"/>
              </a:rPr>
              <a:t>1 </a:t>
            </a:r>
            <a:r>
              <a:rPr lang="en-US" altLang="en-US" sz="2400">
                <a:latin typeface="Arial Narrow" panose="020B0606020202030204" pitchFamily="34" charset="0"/>
              </a:rPr>
              <a:t>and </a:t>
            </a:r>
            <a:r>
              <a:rPr lang="en-US" altLang="en-US" sz="2400" i="1">
                <a:latin typeface="Arial Narrow" panose="020B0606020202030204" pitchFamily="34" charset="0"/>
              </a:rPr>
              <a:t>x</a:t>
            </a:r>
            <a:r>
              <a:rPr lang="en-US" altLang="en-US" sz="2400" baseline="-25000">
                <a:latin typeface="Arial Narrow" panose="020B0606020202030204" pitchFamily="34" charset="0"/>
              </a:rPr>
              <a:t>2 </a:t>
            </a:r>
            <a:r>
              <a:rPr lang="en-US" altLang="en-US" sz="2400">
                <a:latin typeface="Arial Narrow" panose="020B0606020202030204" pitchFamily="34" charset="0"/>
              </a:rPr>
              <a:t>are possible.</a:t>
            </a:r>
          </a:p>
          <a:p>
            <a:pPr lvl="2" eaLnBrk="1" hangingPunct="1"/>
            <a:r>
              <a:rPr lang="en-US" altLang="en-US" sz="2000">
                <a:latin typeface="Arial Narrow" panose="020B0606020202030204" pitchFamily="34" charset="0"/>
              </a:rPr>
              <a:t>If catalyst = A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1 </a:t>
            </a:r>
            <a:r>
              <a:rPr lang="en-US" altLang="en-US" sz="2000">
                <a:latin typeface="Arial Narrow" panose="020B0606020202030204" pitchFamily="34" charset="0"/>
              </a:rPr>
              <a:t>= +1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2</a:t>
            </a:r>
            <a:r>
              <a:rPr lang="en-US" altLang="en-US" sz="2000">
                <a:latin typeface="Arial Narrow" panose="020B0606020202030204" pitchFamily="34" charset="0"/>
              </a:rPr>
              <a:t> = 0</a:t>
            </a:r>
          </a:p>
          <a:p>
            <a:pPr lvl="2" eaLnBrk="1" hangingPunct="1"/>
            <a:r>
              <a:rPr lang="en-US" altLang="en-US" sz="2000">
                <a:latin typeface="Arial Narrow" panose="020B0606020202030204" pitchFamily="34" charset="0"/>
              </a:rPr>
              <a:t>If catalyst = B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1 </a:t>
            </a:r>
            <a:r>
              <a:rPr lang="en-US" altLang="en-US" sz="2000">
                <a:latin typeface="Arial Narrow" panose="020B0606020202030204" pitchFamily="34" charset="0"/>
              </a:rPr>
              <a:t>= 0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2</a:t>
            </a:r>
            <a:r>
              <a:rPr lang="en-US" altLang="en-US" sz="2000">
                <a:latin typeface="Arial Narrow" panose="020B0606020202030204" pitchFamily="34" charset="0"/>
              </a:rPr>
              <a:t> = +1</a:t>
            </a:r>
          </a:p>
          <a:p>
            <a:pPr lvl="2" eaLnBrk="1" hangingPunct="1"/>
            <a:r>
              <a:rPr lang="en-US" altLang="en-US" sz="2000">
                <a:latin typeface="Arial Narrow" panose="020B0606020202030204" pitchFamily="34" charset="0"/>
              </a:rPr>
              <a:t>If catalyst = C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1 </a:t>
            </a:r>
            <a:r>
              <a:rPr lang="en-US" altLang="en-US" sz="2000">
                <a:latin typeface="Arial Narrow" panose="020B0606020202030204" pitchFamily="34" charset="0"/>
              </a:rPr>
              <a:t>= 0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2</a:t>
            </a:r>
            <a:r>
              <a:rPr lang="en-US" altLang="en-US" sz="2000">
                <a:latin typeface="Arial Narrow" panose="020B0606020202030204" pitchFamily="34" charset="0"/>
              </a:rPr>
              <a:t> = 0</a:t>
            </a:r>
          </a:p>
        </p:txBody>
      </p:sp>
    </p:spTree>
    <p:extLst>
      <p:ext uri="{BB962C8B-B14F-4D97-AF65-F5344CB8AC3E}">
        <p14:creationId xmlns:p14="http://schemas.microsoft.com/office/powerpoint/2010/main" val="3385735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A0799A-A43A-4B7C-995B-25FFB66015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ndling qualitative variables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EC2CF56-47D2-4813-AD1A-B3539C232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057400"/>
            <a:ext cx="7848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13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804863" indent="-34766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255713" indent="-3413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400">
                <a:latin typeface="Arial Narrow" panose="020B0606020202030204" pitchFamily="34" charset="0"/>
              </a:rPr>
              <a:t>Example 2:  catalysts A, B, C, D</a:t>
            </a:r>
          </a:p>
          <a:p>
            <a:pPr lvl="1" eaLnBrk="1" hangingPunct="1">
              <a:lnSpc>
                <a:spcPct val="90000"/>
              </a:lnSpc>
              <a:buFont typeface="Arial Narrow" panose="020B0606020202030204" pitchFamily="34" charset="0"/>
              <a:buChar char="−"/>
            </a:pPr>
            <a:r>
              <a:rPr lang="en-US" altLang="en-US" sz="2400">
                <a:latin typeface="Arial Narrow" panose="020B0606020202030204" pitchFamily="34" charset="0"/>
              </a:rPr>
              <a:t>Replace with 3 variables: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latin typeface="Arial Narrow" panose="020B0606020202030204" pitchFamily="34" charset="0"/>
              </a:rPr>
              <a:t>If catalyst = A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1 </a:t>
            </a:r>
            <a:r>
              <a:rPr lang="en-US" altLang="en-US" sz="2000">
                <a:latin typeface="Arial Narrow" panose="020B0606020202030204" pitchFamily="34" charset="0"/>
              </a:rPr>
              <a:t>= +1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2</a:t>
            </a:r>
            <a:r>
              <a:rPr lang="en-US" altLang="en-US" sz="2000">
                <a:latin typeface="Arial Narrow" panose="020B0606020202030204" pitchFamily="34" charset="0"/>
              </a:rPr>
              <a:t> = 0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3</a:t>
            </a:r>
            <a:r>
              <a:rPr lang="en-US" altLang="en-US" sz="2000">
                <a:latin typeface="Arial Narrow" panose="020B0606020202030204" pitchFamily="34" charset="0"/>
              </a:rPr>
              <a:t> = 0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latin typeface="Arial Narrow" panose="020B0606020202030204" pitchFamily="34" charset="0"/>
              </a:rPr>
              <a:t>If catalyst = B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1 </a:t>
            </a:r>
            <a:r>
              <a:rPr lang="en-US" altLang="en-US" sz="2000">
                <a:latin typeface="Arial Narrow" panose="020B0606020202030204" pitchFamily="34" charset="0"/>
              </a:rPr>
              <a:t>= 0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2</a:t>
            </a:r>
            <a:r>
              <a:rPr lang="en-US" altLang="en-US" sz="2000">
                <a:latin typeface="Arial Narrow" panose="020B0606020202030204" pitchFamily="34" charset="0"/>
              </a:rPr>
              <a:t> = +1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3</a:t>
            </a:r>
            <a:r>
              <a:rPr lang="en-US" altLang="en-US" sz="2000">
                <a:latin typeface="Arial Narrow" panose="020B0606020202030204" pitchFamily="34" charset="0"/>
              </a:rPr>
              <a:t> = 0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latin typeface="Arial Narrow" panose="020B0606020202030204" pitchFamily="34" charset="0"/>
              </a:rPr>
              <a:t>If catalyst = C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1 </a:t>
            </a:r>
            <a:r>
              <a:rPr lang="en-US" altLang="en-US" sz="2000">
                <a:latin typeface="Arial Narrow" panose="020B0606020202030204" pitchFamily="34" charset="0"/>
              </a:rPr>
              <a:t>= 0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2</a:t>
            </a:r>
            <a:r>
              <a:rPr lang="en-US" altLang="en-US" sz="2000">
                <a:latin typeface="Arial Narrow" panose="020B0606020202030204" pitchFamily="34" charset="0"/>
              </a:rPr>
              <a:t> = 0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3</a:t>
            </a:r>
            <a:r>
              <a:rPr lang="en-US" altLang="en-US" sz="2000">
                <a:latin typeface="Arial Narrow" panose="020B0606020202030204" pitchFamily="34" charset="0"/>
              </a:rPr>
              <a:t> = +1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latin typeface="Arial Narrow" panose="020B0606020202030204" pitchFamily="34" charset="0"/>
              </a:rPr>
              <a:t>If catalyst = D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1 </a:t>
            </a:r>
            <a:r>
              <a:rPr lang="en-US" altLang="en-US" sz="2000">
                <a:latin typeface="Arial Narrow" panose="020B0606020202030204" pitchFamily="34" charset="0"/>
              </a:rPr>
              <a:t>= 0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2</a:t>
            </a:r>
            <a:r>
              <a:rPr lang="en-US" altLang="en-US" sz="2000">
                <a:latin typeface="Arial Narrow" panose="020B0606020202030204" pitchFamily="34" charset="0"/>
              </a:rPr>
              <a:t> = 0, </a:t>
            </a:r>
            <a:r>
              <a:rPr lang="en-US" altLang="en-US" sz="2000" i="1">
                <a:latin typeface="Arial Narrow" panose="020B0606020202030204" pitchFamily="34" charset="0"/>
              </a:rPr>
              <a:t>x</a:t>
            </a:r>
            <a:r>
              <a:rPr lang="en-US" altLang="en-US" sz="2000" baseline="-25000">
                <a:latin typeface="Arial Narrow" panose="020B0606020202030204" pitchFamily="34" charset="0"/>
              </a:rPr>
              <a:t>3</a:t>
            </a:r>
            <a:r>
              <a:rPr lang="en-US" altLang="en-US" sz="2000">
                <a:latin typeface="Arial Narrow" panose="020B0606020202030204" pitchFamily="34" charset="0"/>
              </a:rPr>
              <a:t> = 0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E912DE79-C044-4EB8-9E11-33518CE0B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495800"/>
            <a:ext cx="78486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13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804863" indent="-34766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255713" indent="-3413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400">
                <a:latin typeface="Arial Narrow" panose="020B0606020202030204" pitchFamily="34" charset="0"/>
              </a:rPr>
              <a:t>Pattern:  one (and only one) of the new variables is </a:t>
            </a:r>
            <a:r>
              <a:rPr lang="ja-JP" altLang="en-US" sz="2400">
                <a:latin typeface="Arial Narrow" panose="020B0606020202030204" pitchFamily="34" charset="0"/>
              </a:rPr>
              <a:t>“</a:t>
            </a:r>
            <a:r>
              <a:rPr lang="en-US" altLang="ja-JP" sz="2400">
                <a:latin typeface="Arial Narrow" panose="020B0606020202030204" pitchFamily="34" charset="0"/>
              </a:rPr>
              <a:t>on</a:t>
            </a:r>
            <a:r>
              <a:rPr lang="ja-JP" altLang="en-US" sz="2400">
                <a:latin typeface="Arial Narrow" panose="020B0606020202030204" pitchFamily="34" charset="0"/>
              </a:rPr>
              <a:t>”</a:t>
            </a:r>
            <a:r>
              <a:rPr lang="en-US" altLang="ja-JP" sz="2400">
                <a:latin typeface="Arial Narrow" panose="020B0606020202030204" pitchFamily="34" charset="0"/>
              </a:rPr>
              <a:t> (level = +1) or all are </a:t>
            </a:r>
            <a:r>
              <a:rPr lang="ja-JP" altLang="en-US" sz="2400">
                <a:latin typeface="Arial Narrow" panose="020B0606020202030204" pitchFamily="34" charset="0"/>
              </a:rPr>
              <a:t>“</a:t>
            </a:r>
            <a:r>
              <a:rPr lang="en-US" altLang="ja-JP" sz="2400">
                <a:latin typeface="Arial Narrow" panose="020B0606020202030204" pitchFamily="34" charset="0"/>
              </a:rPr>
              <a:t>off</a:t>
            </a:r>
            <a:r>
              <a:rPr lang="ja-JP" altLang="en-US" sz="2400">
                <a:latin typeface="Arial Narrow" panose="020B0606020202030204" pitchFamily="34" charset="0"/>
              </a:rPr>
              <a:t>”</a:t>
            </a:r>
            <a:r>
              <a:rPr lang="en-US" altLang="ja-JP" sz="2400">
                <a:latin typeface="Arial Narrow" panose="020B0606020202030204" pitchFamily="34" charset="0"/>
              </a:rPr>
              <a:t>.</a:t>
            </a:r>
            <a:endParaRPr lang="en-US" altLang="en-US" sz="240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5600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CBAE5-430C-400B-B72B-70DFAC33B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0CC527-748A-45E5-8C07-97633A1A2A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250" y="2362200"/>
            <a:ext cx="4343400" cy="2743200"/>
          </a:xfrm>
        </p:spPr>
        <p:txBody>
          <a:bodyPr/>
          <a:lstStyle/>
          <a:p>
            <a:r>
              <a:rPr lang="en-US" sz="2200"/>
              <a:t>Goal: determine how 4 factors (temperature, concentration,  catalyst, other) affect reaction yield and which are important.</a:t>
            </a:r>
          </a:p>
          <a:p>
            <a:endParaRPr lang="en-US" sz="2200"/>
          </a:p>
          <a:p>
            <a:r>
              <a:rPr lang="en-US" sz="2200"/>
              <a:t>Full 2</a:t>
            </a:r>
            <a:r>
              <a:rPr lang="en-US" sz="2200" baseline="30000"/>
              <a:t>4</a:t>
            </a:r>
            <a:r>
              <a:rPr lang="en-US" sz="2200"/>
              <a:t> factorial with each point replicated. Total 16 run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8968EF-7A38-4146-861F-80B6900641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2080" y="1981200"/>
            <a:ext cx="3474720" cy="358307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319E585-86B2-4116-A627-2D74AEF423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2081" y="1981200"/>
            <a:ext cx="3474719" cy="358307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25DF6F2-7CE4-42EE-9C2E-F588B9C56C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2081" y="1981200"/>
            <a:ext cx="3474719" cy="358307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F46AB31-4ABA-4B5F-9FF0-45475C9F95F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2081" y="1981200"/>
            <a:ext cx="3474719" cy="3583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761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7A2095-3F91-465B-927C-D922E28AB4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torial Experimental Desig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A8781D-8B6F-4808-B62D-B2A199CC80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257800"/>
          </a:xfrm>
        </p:spPr>
        <p:txBody>
          <a:bodyPr/>
          <a:lstStyle/>
          <a:p>
            <a:r>
              <a:rPr lang="en-US" sz="2600"/>
              <a:t>Well suited for exploration: What is important?</a:t>
            </a:r>
          </a:p>
          <a:p>
            <a:r>
              <a:rPr lang="en-US" sz="2600"/>
              <a:t>Provide maximum information for effort expended.</a:t>
            </a:r>
          </a:p>
          <a:p>
            <a:endParaRPr lang="en-US" sz="2600"/>
          </a:p>
          <a:p>
            <a:r>
              <a:rPr lang="en-US" sz="2600"/>
              <a:t>Vocabulary:</a:t>
            </a:r>
          </a:p>
          <a:p>
            <a:pPr lvl="1"/>
            <a:r>
              <a:rPr lang="en-US" sz="2200" b="1"/>
              <a:t>Factor: </a:t>
            </a:r>
            <a:r>
              <a:rPr lang="en-US" sz="2200"/>
              <a:t>An independent variable (e.g. temperature, pressure, concentration). Must be at least 2.</a:t>
            </a:r>
          </a:p>
          <a:p>
            <a:pPr lvl="1"/>
            <a:r>
              <a:rPr lang="en-US" sz="2200" b="1"/>
              <a:t>Response: </a:t>
            </a:r>
            <a:r>
              <a:rPr lang="en-US" sz="2200"/>
              <a:t>The dependent variable (e.g., yield)</a:t>
            </a:r>
          </a:p>
          <a:p>
            <a:pPr lvl="1"/>
            <a:r>
              <a:rPr lang="en-US" sz="2200" b="1"/>
              <a:t>Level: </a:t>
            </a:r>
            <a:r>
              <a:rPr lang="en-US" sz="2200"/>
              <a:t>A factor’s value (e.g. 100°C). Can be qualitative (e.g., on/off)</a:t>
            </a:r>
          </a:p>
          <a:p>
            <a:pPr lvl="1"/>
            <a:r>
              <a:rPr lang="en-US" sz="2200" b="1"/>
              <a:t>Main Effect: </a:t>
            </a:r>
            <a:r>
              <a:rPr lang="en-US" sz="2200"/>
              <a:t>The response to a particular factor with other factors held constant.</a:t>
            </a:r>
          </a:p>
          <a:p>
            <a:pPr lvl="1"/>
            <a:r>
              <a:rPr lang="en-US" sz="2200" b="1"/>
              <a:t>Interaction: </a:t>
            </a:r>
            <a:r>
              <a:rPr lang="en-US" sz="2200"/>
              <a:t>The response to a simultaneous change in 2 or more factors.</a:t>
            </a:r>
            <a:endParaRPr lang="en-US" sz="2200" b="1"/>
          </a:p>
        </p:txBody>
      </p:sp>
    </p:spTree>
    <p:extLst>
      <p:ext uri="{BB962C8B-B14F-4D97-AF65-F5344CB8AC3E}">
        <p14:creationId xmlns:p14="http://schemas.microsoft.com/office/powerpoint/2010/main" val="23982667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417C3E-492A-4DF3-898A-30F9BA9B4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ctorial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E3D6AB-D0A1-40AD-8CE7-ABA5EBE4F6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ssume a model of form: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r>
              <a:rPr lang="en-US"/>
              <a:t>Model is </a:t>
            </a:r>
            <a:r>
              <a:rPr lang="en-US" b="1" i="1"/>
              <a:t>non-linear.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EF61A5D-543C-4B20-AF96-70FA90FB95B5}"/>
                  </a:ext>
                </a:extLst>
              </p:cNvPr>
              <p:cNvSpPr/>
              <p:nvPr/>
            </p:nvSpPr>
            <p:spPr>
              <a:xfrm>
                <a:off x="33338" y="2662238"/>
                <a:ext cx="42672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b="0" i="1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EF61A5D-543C-4B20-AF96-70FA90FB9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8" y="2662238"/>
                <a:ext cx="4267200" cy="369332"/>
              </a:xfrm>
              <a:prstGeom prst="rect">
                <a:avLst/>
              </a:prstGeom>
              <a:blipFill>
                <a:blip r:embed="rId2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156793F-A4D7-42CA-B74D-F51116A169F7}"/>
                  </a:ext>
                </a:extLst>
              </p:cNvPr>
              <p:cNvSpPr/>
              <p:nvPr/>
            </p:nvSpPr>
            <p:spPr>
              <a:xfrm>
                <a:off x="490538" y="3022045"/>
                <a:ext cx="67056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4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4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4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i="1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156793F-A4D7-42CA-B74D-F51116A169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38" y="3022045"/>
                <a:ext cx="6705600" cy="369332"/>
              </a:xfrm>
              <a:prstGeom prst="rect">
                <a:avLst/>
              </a:prstGeom>
              <a:blipFill>
                <a:blip r:embed="rId3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5592036-ED2F-4183-96AD-104FC599799D}"/>
                  </a:ext>
                </a:extLst>
              </p:cNvPr>
              <p:cNvSpPr/>
              <p:nvPr/>
            </p:nvSpPr>
            <p:spPr>
              <a:xfrm>
                <a:off x="490538" y="3362802"/>
                <a:ext cx="588645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2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34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24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34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i="1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5592036-ED2F-4183-96AD-104FC59979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38" y="3362802"/>
                <a:ext cx="5886450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4C03AEC-A972-4787-A55E-43B969DAF1F8}"/>
                  </a:ext>
                </a:extLst>
              </p:cNvPr>
              <p:cNvSpPr/>
              <p:nvPr/>
            </p:nvSpPr>
            <p:spPr>
              <a:xfrm>
                <a:off x="576263" y="3739992"/>
                <a:ext cx="16706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234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4C03AEC-A972-4787-A55E-43B969DAF1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263" y="3739992"/>
                <a:ext cx="1670650" cy="369332"/>
              </a:xfrm>
              <a:prstGeom prst="rect">
                <a:avLst/>
              </a:prstGeom>
              <a:blipFill>
                <a:blip r:embed="rId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C01F0ED8-7930-488A-9EA3-82D4132A38B2}"/>
              </a:ext>
            </a:extLst>
          </p:cNvPr>
          <p:cNvSpPr txBox="1"/>
          <p:nvPr/>
        </p:nvSpPr>
        <p:spPr>
          <a:xfrm>
            <a:off x="6934200" y="26670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Main effec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3FE79DF-839C-478F-9741-D37B0EB3F3F7}"/>
              </a:ext>
            </a:extLst>
          </p:cNvPr>
          <p:cNvSpPr txBox="1"/>
          <p:nvPr/>
        </p:nvSpPr>
        <p:spPr>
          <a:xfrm>
            <a:off x="6934200" y="302522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2-way intera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6A1DC24-2A31-41CD-B69C-61320BB3FFC0}"/>
              </a:ext>
            </a:extLst>
          </p:cNvPr>
          <p:cNvSpPr txBox="1"/>
          <p:nvPr/>
        </p:nvSpPr>
        <p:spPr>
          <a:xfrm>
            <a:off x="6934200" y="338344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3-way intera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D5C7DA7-3665-4A2F-B83D-2A651C844E9B}"/>
              </a:ext>
            </a:extLst>
          </p:cNvPr>
          <p:cNvSpPr txBox="1"/>
          <p:nvPr/>
        </p:nvSpPr>
        <p:spPr>
          <a:xfrm>
            <a:off x="6934200" y="3741659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4-way interaction</a:t>
            </a:r>
          </a:p>
        </p:txBody>
      </p:sp>
    </p:spTree>
    <p:extLst>
      <p:ext uri="{BB962C8B-B14F-4D97-AF65-F5344CB8AC3E}">
        <p14:creationId xmlns:p14="http://schemas.microsoft.com/office/powerpoint/2010/main" val="2819713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3C2B78-CF69-4AA9-8077-71C84CC43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factor level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12B88CE-260C-48D4-932B-CE1E14FA3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526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7338" indent="-287338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>
                <a:latin typeface="Arial Narrow" panose="020B0606020202030204" pitchFamily="34" charset="0"/>
              </a:rPr>
              <a:t>Focus on </a:t>
            </a:r>
            <a:r>
              <a:rPr lang="en-US" altLang="en-US" sz="2800" i="1">
                <a:latin typeface="Arial Narrow" panose="020B0606020202030204" pitchFamily="34" charset="0"/>
              </a:rPr>
              <a:t>quantitative</a:t>
            </a:r>
            <a:r>
              <a:rPr lang="en-US" altLang="en-US" sz="2800">
                <a:latin typeface="Arial Narrow" panose="020B0606020202030204" pitchFamily="34" charset="0"/>
              </a:rPr>
              <a:t> factors for now.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FFBA52C-44D5-4642-88E9-A36D08130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362200"/>
            <a:ext cx="7772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7338" indent="-287338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682625" indent="-2254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>
                <a:latin typeface="Arial Narrow" panose="020B0606020202030204" pitchFamily="34" charset="0"/>
              </a:rPr>
              <a:t>Choose </a:t>
            </a:r>
            <a:r>
              <a:rPr lang="en-US" altLang="en-US" sz="2800" i="1">
                <a:latin typeface="Arial Narrow" panose="020B0606020202030204" pitchFamily="34" charset="0"/>
              </a:rPr>
              <a:t>range</a:t>
            </a:r>
            <a:r>
              <a:rPr lang="en-US" altLang="en-US" sz="2800">
                <a:latin typeface="Arial Narrow" panose="020B0606020202030204" pitchFamily="34" charset="0"/>
              </a:rPr>
              <a:t> for each factor</a:t>
            </a:r>
          </a:p>
          <a:p>
            <a:pPr lvl="1" eaLnBrk="1" hangingPunct="1">
              <a:lnSpc>
                <a:spcPct val="90000"/>
              </a:lnSpc>
              <a:buFont typeface="Arial Narrow" panose="020B0606020202030204" pitchFamily="34" charset="0"/>
              <a:buChar char="−"/>
            </a:pPr>
            <a:r>
              <a:rPr lang="en-US" altLang="en-US" sz="2400">
                <a:latin typeface="Arial Narrow" panose="020B0606020202030204" pitchFamily="34" charset="0"/>
              </a:rPr>
              <a:t>Large enough to cause measurable response (if one exists)</a:t>
            </a:r>
          </a:p>
          <a:p>
            <a:pPr lvl="1" eaLnBrk="1" hangingPunct="1">
              <a:lnSpc>
                <a:spcPct val="90000"/>
              </a:lnSpc>
              <a:buFont typeface="Arial Narrow" panose="020B0606020202030204" pitchFamily="34" charset="0"/>
              <a:buChar char="−"/>
            </a:pPr>
            <a:r>
              <a:rPr lang="en-US" altLang="en-US" sz="2400">
                <a:latin typeface="Arial Narrow" panose="020B0606020202030204" pitchFamily="34" charset="0"/>
              </a:rPr>
              <a:t>Consider normal “move size”</a:t>
            </a:r>
          </a:p>
          <a:p>
            <a:pPr lvl="1" eaLnBrk="1" hangingPunct="1">
              <a:lnSpc>
                <a:spcPct val="90000"/>
              </a:lnSpc>
              <a:buFont typeface="Arial Narrow" panose="020B0606020202030204" pitchFamily="34" charset="0"/>
              <a:buChar char="−"/>
            </a:pPr>
            <a:r>
              <a:rPr lang="en-US" altLang="en-US" sz="2400">
                <a:latin typeface="Arial Narrow" panose="020B0606020202030204" pitchFamily="34" charset="0"/>
              </a:rPr>
              <a:t>Not so large that response </a:t>
            </a:r>
            <a:r>
              <a:rPr lang="ja-JP" altLang="en-US" sz="2400">
                <a:latin typeface="Arial Narrow" panose="020B0606020202030204" pitchFamily="34" charset="0"/>
              </a:rPr>
              <a:t>“</a:t>
            </a:r>
            <a:r>
              <a:rPr lang="en-US" altLang="ja-JP" sz="2400">
                <a:latin typeface="Arial Narrow" panose="020B0606020202030204" pitchFamily="34" charset="0"/>
              </a:rPr>
              <a:t>saturates</a:t>
            </a:r>
            <a:r>
              <a:rPr lang="ja-JP" altLang="en-US" sz="2400">
                <a:latin typeface="Arial Narrow" panose="020B0606020202030204" pitchFamily="34" charset="0"/>
              </a:rPr>
              <a:t>”</a:t>
            </a:r>
            <a:endParaRPr lang="en-US" altLang="ja-JP" sz="2400">
              <a:latin typeface="Arial Narrow" panose="020B0606020202030204" pitchFamily="34" charset="0"/>
            </a:endParaRPr>
          </a:p>
          <a:p>
            <a:pPr lvl="1" eaLnBrk="1" hangingPunct="1">
              <a:lnSpc>
                <a:spcPct val="90000"/>
              </a:lnSpc>
              <a:buFont typeface="Arial Narrow" panose="020B0606020202030204" pitchFamily="34" charset="0"/>
              <a:buChar char="−"/>
            </a:pPr>
            <a:r>
              <a:rPr lang="en-US" altLang="ja-JP" sz="2400">
                <a:latin typeface="Arial Narrow" panose="020B0606020202030204" pitchFamily="34" charset="0"/>
              </a:rPr>
              <a:t>May require some try and error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1120C2B3-A222-47A4-8543-3243F0F2F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0"/>
            <a:ext cx="7772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682625" indent="-2254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>
                <a:latin typeface="Arial Narrow" panose="020B0606020202030204" pitchFamily="34" charset="0"/>
              </a:rPr>
              <a:t>Choose </a:t>
            </a:r>
            <a:r>
              <a:rPr lang="en-US" altLang="en-US" sz="2800" i="1">
                <a:latin typeface="Arial Narrow" panose="020B0606020202030204" pitchFamily="34" charset="0"/>
              </a:rPr>
              <a:t>p</a:t>
            </a:r>
            <a:r>
              <a:rPr lang="en-US" altLang="en-US" sz="2800" baseline="-25000">
                <a:latin typeface="Arial Narrow" panose="020B0606020202030204" pitchFamily="34" charset="0"/>
              </a:rPr>
              <a:t>i</a:t>
            </a:r>
            <a:r>
              <a:rPr lang="en-US" altLang="en-US" sz="2800">
                <a:latin typeface="Arial Narrow" panose="020B0606020202030204" pitchFamily="34" charset="0"/>
              </a:rPr>
              <a:t>, number of levels for </a:t>
            </a:r>
            <a:r>
              <a:rPr lang="en-US" altLang="en-US" sz="2000" i="1">
                <a:latin typeface="Arial Narrow" panose="020B0606020202030204" pitchFamily="34" charset="0"/>
              </a:rPr>
              <a:t>i</a:t>
            </a:r>
            <a:r>
              <a:rPr lang="en-US" altLang="en-US" sz="2000" baseline="30000">
                <a:latin typeface="Arial Narrow" panose="020B0606020202030204" pitchFamily="34" charset="0"/>
              </a:rPr>
              <a:t>th</a:t>
            </a:r>
            <a:r>
              <a:rPr lang="en-US" altLang="en-US" sz="2800">
                <a:latin typeface="Arial Narrow" panose="020B0606020202030204" pitchFamily="34" charset="0"/>
              </a:rPr>
              <a:t> factor</a:t>
            </a:r>
          </a:p>
          <a:p>
            <a:pPr lvl="1" eaLnBrk="1" hangingPunct="1">
              <a:lnSpc>
                <a:spcPct val="90000"/>
              </a:lnSpc>
              <a:buFont typeface="Arial Narrow" panose="020B0606020202030204" pitchFamily="34" charset="0"/>
              <a:buChar char="−"/>
            </a:pPr>
            <a:r>
              <a:rPr lang="en-US" altLang="en-US" sz="2400">
                <a:latin typeface="Arial Narrow" panose="020B0606020202030204" pitchFamily="34" charset="0"/>
              </a:rPr>
              <a:t>Require </a:t>
            </a:r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r>
              <a:rPr lang="en-US" altLang="en-US" sz="2400" baseline="-25000">
                <a:latin typeface="Arial Narrow" panose="020B0606020202030204" pitchFamily="34" charset="0"/>
              </a:rPr>
              <a:t>i</a:t>
            </a:r>
            <a:r>
              <a:rPr lang="en-US" altLang="en-US" sz="2400">
                <a:latin typeface="Arial Narrow" panose="020B0606020202030204" pitchFamily="34" charset="0"/>
              </a:rPr>
              <a:t> &gt; 1</a:t>
            </a:r>
          </a:p>
          <a:p>
            <a:pPr lvl="1" eaLnBrk="1" hangingPunct="1">
              <a:lnSpc>
                <a:spcPct val="90000"/>
              </a:lnSpc>
              <a:buFont typeface="Arial Narrow" panose="020B0606020202030204" pitchFamily="34" charset="0"/>
              <a:buChar char="−"/>
            </a:pPr>
            <a:r>
              <a:rPr lang="en-US" altLang="en-US" sz="2400">
                <a:latin typeface="Arial Narrow" panose="020B0606020202030204" pitchFamily="34" charset="0"/>
              </a:rPr>
              <a:t>Define levels by dividing range into </a:t>
            </a:r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r>
              <a:rPr lang="en-US" altLang="en-US" sz="2400" baseline="-25000">
                <a:latin typeface="Arial Narrow" panose="020B0606020202030204" pitchFamily="34" charset="0"/>
              </a:rPr>
              <a:t>i</a:t>
            </a:r>
            <a:r>
              <a:rPr lang="en-US" altLang="en-US" sz="2400">
                <a:latin typeface="Arial Narrow" panose="020B0606020202030204" pitchFamily="34" charset="0"/>
              </a:rPr>
              <a:t> - 1 equal increments</a:t>
            </a:r>
          </a:p>
          <a:p>
            <a:pPr lvl="1" eaLnBrk="1" hangingPunct="1">
              <a:lnSpc>
                <a:spcPct val="90000"/>
              </a:lnSpc>
              <a:buFont typeface="Arial Narrow" panose="020B0606020202030204" pitchFamily="34" charset="0"/>
              <a:buChar char="−"/>
            </a:pPr>
            <a:r>
              <a:rPr lang="en-US" altLang="en-US" sz="2400">
                <a:latin typeface="Arial Narrow" panose="020B0606020202030204" pitchFamily="34" charset="0"/>
              </a:rPr>
              <a:t>If </a:t>
            </a:r>
            <a:r>
              <a:rPr lang="en-US" altLang="en-US" sz="2400" i="1">
                <a:latin typeface="Arial Narrow" panose="020B0606020202030204" pitchFamily="34" charset="0"/>
              </a:rPr>
              <a:t>p</a:t>
            </a:r>
            <a:r>
              <a:rPr lang="en-US" altLang="en-US" sz="2400" baseline="-25000">
                <a:latin typeface="Arial Narrow" panose="020B0606020202030204" pitchFamily="34" charset="0"/>
              </a:rPr>
              <a:t>i</a:t>
            </a:r>
            <a:r>
              <a:rPr lang="en-US" altLang="en-US" sz="2400">
                <a:latin typeface="Arial Narrow" panose="020B0606020202030204" pitchFamily="34" charset="0"/>
              </a:rPr>
              <a:t> = 2, levels are lower and upper ends of range</a:t>
            </a:r>
          </a:p>
        </p:txBody>
      </p:sp>
    </p:spTree>
    <p:extLst>
      <p:ext uri="{BB962C8B-B14F-4D97-AF65-F5344CB8AC3E}">
        <p14:creationId xmlns:p14="http://schemas.microsoft.com/office/powerpoint/2010/main" val="27678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51878-929F-43B5-9CBC-C98DEFB69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ding factor levels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29FC4F08-ECE0-4288-BB0B-86B508D58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66875"/>
            <a:ext cx="8534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13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36600" indent="-2794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en-US" sz="2400">
                <a:latin typeface="Arial Narrow" panose="020B0606020202030204" pitchFamily="34" charset="0"/>
              </a:rPr>
              <a:t>Conventional to </a:t>
            </a:r>
            <a:r>
              <a:rPr lang="en-US" altLang="en-US" sz="2400" i="1">
                <a:latin typeface="Arial Narrow" panose="020B0606020202030204" pitchFamily="34" charset="0"/>
              </a:rPr>
              <a:t>code</a:t>
            </a:r>
            <a:r>
              <a:rPr lang="en-US" altLang="en-US" sz="2400">
                <a:latin typeface="Arial Narrow" panose="020B0606020202030204" pitchFamily="34" charset="0"/>
              </a:rPr>
              <a:t> (scale) the levels for each factor.  </a:t>
            </a:r>
          </a:p>
          <a:p>
            <a:pPr lvl="1" eaLnBrk="1" hangingPunct="1">
              <a:buFont typeface="Arial Narrow" panose="020B0606020202030204" pitchFamily="34" charset="0"/>
              <a:buChar char="−"/>
            </a:pPr>
            <a:r>
              <a:rPr lang="en-US" altLang="en-US" sz="2400">
                <a:latin typeface="Arial Narrow" panose="020B0606020202030204" pitchFamily="34" charset="0"/>
              </a:rPr>
              <a:t>Let</a:t>
            </a:r>
            <a:r>
              <a:rPr lang="en-US" altLang="en-US" sz="2400" i="1">
                <a:latin typeface="Arial Narrow" panose="020B0606020202030204" pitchFamily="34" charset="0"/>
              </a:rPr>
              <a:t> z</a:t>
            </a:r>
            <a:r>
              <a:rPr lang="en-US" altLang="en-US" sz="2400" baseline="-25000">
                <a:latin typeface="Arial Narrow" panose="020B0606020202030204" pitchFamily="34" charset="0"/>
              </a:rPr>
              <a:t>i</a:t>
            </a:r>
            <a:r>
              <a:rPr lang="en-US" altLang="en-US" sz="2400">
                <a:latin typeface="Arial Narrow" panose="020B0606020202030204" pitchFamily="34" charset="0"/>
              </a:rPr>
              <a:t> be the coded version of factor </a:t>
            </a:r>
            <a:r>
              <a:rPr lang="en-US" altLang="en-US" sz="2400" i="1">
                <a:latin typeface="Arial Narrow" panose="020B0606020202030204" pitchFamily="34" charset="0"/>
              </a:rPr>
              <a:t>x</a:t>
            </a:r>
            <a:r>
              <a:rPr lang="en-US" altLang="en-US" sz="2400" baseline="-25000">
                <a:latin typeface="Arial Narrow" panose="020B0606020202030204" pitchFamily="34" charset="0"/>
              </a:rPr>
              <a:t>i </a:t>
            </a:r>
            <a:r>
              <a:rPr lang="en-US" altLang="en-US" sz="2400">
                <a:latin typeface="Arial Narrow" panose="020B0606020202030204" pitchFamily="34" charset="0"/>
              </a:rPr>
              <a:t>.</a:t>
            </a:r>
          </a:p>
          <a:p>
            <a:pPr lvl="1" eaLnBrk="1" hangingPunct="1">
              <a:buFont typeface="Arial Narrow" panose="020B0606020202030204" pitchFamily="34" charset="0"/>
              <a:buChar char="−"/>
            </a:pPr>
            <a:r>
              <a:rPr lang="en-US" altLang="en-US" sz="2400">
                <a:latin typeface="Arial Narrow" panose="020B0606020202030204" pitchFamily="34" charset="0"/>
              </a:rPr>
              <a:t>Suppose </a:t>
            </a:r>
            <a:r>
              <a:rPr lang="en-US" altLang="en-US" sz="2400" i="1">
                <a:latin typeface="Arial Narrow" panose="020B0606020202030204" pitchFamily="34" charset="0"/>
              </a:rPr>
              <a:t>x</a:t>
            </a:r>
            <a:r>
              <a:rPr lang="en-US" altLang="en-US" sz="2400" baseline="-25000">
                <a:latin typeface="Arial Narrow" panose="020B0606020202030204" pitchFamily="34" charset="0"/>
              </a:rPr>
              <a:t>i,min</a:t>
            </a:r>
            <a:r>
              <a:rPr lang="en-US" altLang="en-US" sz="2400">
                <a:latin typeface="Arial Narrow" panose="020B0606020202030204" pitchFamily="34" charset="0"/>
              </a:rPr>
              <a:t> and  </a:t>
            </a:r>
            <a:r>
              <a:rPr lang="en-US" altLang="en-US" sz="2400" i="1">
                <a:latin typeface="Arial Narrow" panose="020B0606020202030204" pitchFamily="34" charset="0"/>
              </a:rPr>
              <a:t>x</a:t>
            </a:r>
            <a:r>
              <a:rPr lang="en-US" altLang="en-US" sz="2400" baseline="-25000">
                <a:latin typeface="Arial Narrow" panose="020B0606020202030204" pitchFamily="34" charset="0"/>
              </a:rPr>
              <a:t>i,max</a:t>
            </a:r>
            <a:r>
              <a:rPr lang="en-US" altLang="en-US" sz="2400">
                <a:latin typeface="Arial Narrow" panose="020B0606020202030204" pitchFamily="34" charset="0"/>
              </a:rPr>
              <a:t> are the minimum and maximum level for this factor.</a:t>
            </a:r>
          </a:p>
          <a:p>
            <a:pPr lvl="1" eaLnBrk="1" hangingPunct="1">
              <a:buFont typeface="Arial Narrow" panose="020B0606020202030204" pitchFamily="34" charset="0"/>
              <a:buChar char="−"/>
            </a:pPr>
            <a:r>
              <a:rPr lang="en-US" altLang="en-US" sz="2400">
                <a:latin typeface="Arial Narrow" panose="020B0606020202030204" pitchFamily="34" charset="0"/>
              </a:rPr>
              <a:t>Then, by convention, define</a:t>
            </a:r>
          </a:p>
          <a:p>
            <a:pPr lvl="1" eaLnBrk="1" hangingPunct="1">
              <a:buFont typeface="Arial Narrow" panose="020B0606020202030204" pitchFamily="34" charset="0"/>
              <a:buChar char="−"/>
            </a:pPr>
            <a:endParaRPr lang="en-US" altLang="en-US" sz="2400">
              <a:latin typeface="Arial Narrow" panose="020B0606020202030204" pitchFamily="34" charset="0"/>
            </a:endParaRPr>
          </a:p>
          <a:p>
            <a:pPr lvl="1" eaLnBrk="1" hangingPunct="1">
              <a:buFont typeface="Arial Narrow" panose="020B0606020202030204" pitchFamily="34" charset="0"/>
              <a:buChar char="−"/>
            </a:pPr>
            <a:endParaRPr lang="en-US" altLang="en-US" sz="2400">
              <a:latin typeface="Arial Narrow" panose="020B0606020202030204" pitchFamily="34" charset="0"/>
            </a:endParaRPr>
          </a:p>
          <a:p>
            <a:pPr lvl="1" eaLnBrk="1" hangingPunct="1">
              <a:buFontTx/>
              <a:buNone/>
            </a:pPr>
            <a:endParaRPr lang="en-US" altLang="en-US" sz="2400">
              <a:latin typeface="Arial Narrow" panose="020B0606020202030204" pitchFamily="34" charset="0"/>
            </a:endParaRPr>
          </a:p>
          <a:p>
            <a:pPr lvl="1" eaLnBrk="1" hangingPunct="1">
              <a:buFontTx/>
              <a:buNone/>
            </a:pPr>
            <a:endParaRPr lang="en-US" altLang="en-US" sz="2400">
              <a:latin typeface="Arial Narrow" panose="020B0606020202030204" pitchFamily="34" charset="0"/>
            </a:endParaRPr>
          </a:p>
        </p:txBody>
      </p:sp>
      <p:grpSp>
        <p:nvGrpSpPr>
          <p:cNvPr id="10" name="Group 5">
            <a:extLst>
              <a:ext uri="{FF2B5EF4-FFF2-40B4-BE49-F238E27FC236}">
                <a16:creationId xmlns:a16="http://schemas.microsoft.com/office/drawing/2014/main" id="{804FB461-9BA9-42DA-ADCE-54E59A8CD55C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724275"/>
            <a:ext cx="5241925" cy="998538"/>
            <a:chOff x="2438400" y="3657600"/>
            <a:chExt cx="5242546" cy="998538"/>
          </a:xfrm>
        </p:grpSpPr>
        <p:graphicFrame>
          <p:nvGraphicFramePr>
            <p:cNvPr id="11" name="Object 4">
              <a:extLst>
                <a:ext uri="{FF2B5EF4-FFF2-40B4-BE49-F238E27FC236}">
                  <a16:creationId xmlns:a16="http://schemas.microsoft.com/office/drawing/2014/main" id="{665FBC27-D58C-48A3-BB42-73F048635B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8400" y="3657600"/>
            <a:ext cx="3200400" cy="998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0" imgH="0" progId="Equation.3">
                    <p:embed/>
                  </p:oleObj>
                </mc:Choice>
                <mc:Fallback>
                  <p:oleObj name="Equation" r:id="rId3" imgW="0" imgH="0" progId="Equation.3">
                    <p:embed/>
                    <p:pic>
                      <p:nvPicPr>
                        <p:cNvPr id="11" name="Object 4">
                          <a:extLst>
                            <a:ext uri="{FF2B5EF4-FFF2-40B4-BE49-F238E27FC236}">
                              <a16:creationId xmlns:a16="http://schemas.microsoft.com/office/drawing/2014/main" id="{665FBC27-D58C-48A3-BB42-73F048635B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3657600"/>
                          <a:ext cx="3200400" cy="998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4">
              <a:extLst>
                <a:ext uri="{FF2B5EF4-FFF2-40B4-BE49-F238E27FC236}">
                  <a16:creationId xmlns:a16="http://schemas.microsoft.com/office/drawing/2014/main" id="{0CD7B7AC-4D6C-4BB5-A33E-5A7896647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2200" y="3886200"/>
              <a:ext cx="15087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</a:t>
              </a:r>
              <a:r>
                <a:rPr lang="en-US" altLang="en-US" sz="1800" baseline="-25000">
                  <a:latin typeface="Arial" panose="020B0604020202020204" pitchFamily="34" charset="0"/>
                </a:rPr>
                <a:t>i</a:t>
              </a:r>
              <a:r>
                <a:rPr lang="en-US" altLang="en-US" sz="1800">
                  <a:latin typeface="Arial" panose="020B0604020202020204" pitchFamily="34" charset="0"/>
                </a:rPr>
                <a:t> values)</a:t>
              </a:r>
            </a:p>
          </p:txBody>
        </p: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B8BD02F4-53CD-4D8C-87D9-176889320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10075"/>
            <a:ext cx="8534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36600" indent="-2794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lvl="1" eaLnBrk="1" hangingPunct="1">
              <a:buFontTx/>
              <a:buNone/>
            </a:pPr>
            <a:endParaRPr lang="en-US" altLang="en-US" sz="2400">
              <a:latin typeface="Arial Narrow" panose="020B0606020202030204" pitchFamily="34" charset="0"/>
            </a:endParaRPr>
          </a:p>
          <a:p>
            <a:pPr lvl="1" eaLnBrk="1" hangingPunct="1">
              <a:buFont typeface="Arial Narrow" panose="020B0606020202030204" pitchFamily="34" charset="0"/>
              <a:buChar char="−"/>
            </a:pPr>
            <a:r>
              <a:rPr lang="en-US" altLang="en-US" sz="2400">
                <a:latin typeface="Arial Narrow" panose="020B0606020202030204" pitchFamily="34" charset="0"/>
              </a:rPr>
              <a:t>Remark: </a:t>
            </a:r>
          </a:p>
          <a:p>
            <a:pPr lvl="2" eaLnBrk="1" hangingPunct="1"/>
            <a:r>
              <a:rPr lang="en-US" altLang="en-US" i="1">
                <a:latin typeface="Arial Narrow" panose="020B0606020202030204" pitchFamily="34" charset="0"/>
              </a:rPr>
              <a:t>z</a:t>
            </a:r>
            <a:r>
              <a:rPr lang="en-US" altLang="en-US" baseline="-25000">
                <a:latin typeface="Arial Narrow" panose="020B0606020202030204" pitchFamily="34" charset="0"/>
              </a:rPr>
              <a:t>i</a:t>
            </a:r>
            <a:r>
              <a:rPr lang="en-US" altLang="en-US">
                <a:latin typeface="Arial Narrow" panose="020B0606020202030204" pitchFamily="34" charset="0"/>
              </a:rPr>
              <a:t> varies between -1 and +1 as </a:t>
            </a:r>
            <a:r>
              <a:rPr lang="en-US" altLang="en-US" i="1">
                <a:latin typeface="Arial Narrow" panose="020B0606020202030204" pitchFamily="34" charset="0"/>
              </a:rPr>
              <a:t>x</a:t>
            </a:r>
            <a:r>
              <a:rPr lang="en-US" altLang="en-US" baseline="-25000">
                <a:latin typeface="Arial Narrow" panose="020B0606020202030204" pitchFamily="34" charset="0"/>
              </a:rPr>
              <a:t>i</a:t>
            </a:r>
            <a:r>
              <a:rPr lang="en-US" altLang="en-US">
                <a:latin typeface="Arial Narrow" panose="020B0606020202030204" pitchFamily="34" charset="0"/>
              </a:rPr>
              <a:t> varies between x</a:t>
            </a:r>
            <a:r>
              <a:rPr lang="en-US" altLang="en-US" baseline="-25000">
                <a:latin typeface="Arial Narrow" panose="020B0606020202030204" pitchFamily="34" charset="0"/>
              </a:rPr>
              <a:t>i,min</a:t>
            </a:r>
            <a:r>
              <a:rPr lang="en-US" altLang="en-US">
                <a:latin typeface="Arial Narrow" panose="020B0606020202030204" pitchFamily="34" charset="0"/>
              </a:rPr>
              <a:t> and x</a:t>
            </a:r>
            <a:r>
              <a:rPr lang="en-US" altLang="en-US" baseline="-25000">
                <a:latin typeface="Arial Narrow" panose="020B0606020202030204" pitchFamily="34" charset="0"/>
              </a:rPr>
              <a:t>i,max</a:t>
            </a:r>
            <a:r>
              <a:rPr lang="en-US" altLang="en-US">
                <a:latin typeface="Arial Narrow" panose="020B0606020202030204" pitchFamily="34" charset="0"/>
              </a:rPr>
              <a:t>.</a:t>
            </a:r>
          </a:p>
          <a:p>
            <a:pPr lvl="2" eaLnBrk="1" hangingPunct="1"/>
            <a:r>
              <a:rPr lang="en-US" altLang="en-US" i="1">
                <a:latin typeface="Arial Narrow" panose="020B0606020202030204" pitchFamily="34" charset="0"/>
              </a:rPr>
              <a:t>z</a:t>
            </a:r>
            <a:r>
              <a:rPr lang="en-US" altLang="en-US" baseline="-25000">
                <a:latin typeface="Arial Narrow" panose="020B0606020202030204" pitchFamily="34" charset="0"/>
              </a:rPr>
              <a:t>i </a:t>
            </a:r>
            <a:r>
              <a:rPr lang="en-US" altLang="en-US">
                <a:latin typeface="Arial Narrow" panose="020B0606020202030204" pitchFamily="34" charset="0"/>
              </a:rPr>
              <a:t>= -1 or +1 for two levels</a:t>
            </a:r>
          </a:p>
          <a:p>
            <a:pPr lvl="1" eaLnBrk="1" hangingPunct="1">
              <a:buFontTx/>
              <a:buNone/>
            </a:pPr>
            <a:endParaRPr lang="en-US" altLang="en-US" sz="240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34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72F9D-B79F-474B-ACDB-32A74892B1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Visualization factorial experiments</a:t>
            </a:r>
          </a:p>
        </p:txBody>
      </p:sp>
      <p:sp>
        <p:nvSpPr>
          <p:cNvPr id="4" name="Text Box 18">
            <a:extLst>
              <a:ext uri="{FF2B5EF4-FFF2-40B4-BE49-F238E27FC236}">
                <a16:creationId xmlns:a16="http://schemas.microsoft.com/office/drawing/2014/main" id="{7BD36AD4-84F4-4D9E-8C69-155AB5B6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5245099"/>
            <a:ext cx="8169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400">
                <a:latin typeface="Arial Narrow" panose="020B0606020202030204" pitchFamily="34" charset="0"/>
              </a:rPr>
              <a:t>Coded experiments (levels to be tested) are vertices of a square (p =2, n = 2), or a cube (p = 2, n = 3) centered on the origin.</a:t>
            </a:r>
          </a:p>
        </p:txBody>
      </p:sp>
      <p:sp>
        <p:nvSpPr>
          <p:cNvPr id="5" name="Text Box 39">
            <a:extLst>
              <a:ext uri="{FF2B5EF4-FFF2-40B4-BE49-F238E27FC236}">
                <a16:creationId xmlns:a16="http://schemas.microsoft.com/office/drawing/2014/main" id="{DFB2F921-997E-4385-9D1C-A74F81969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6154737"/>
            <a:ext cx="6410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31775" indent="-231775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2400">
                <a:latin typeface="Arial Narrow" panose="020B0606020202030204" pitchFamily="34" charset="0"/>
              </a:rPr>
              <a:t>For </a:t>
            </a:r>
            <a:r>
              <a:rPr lang="en-US" altLang="en-US" sz="2400" i="1">
                <a:latin typeface="Arial Narrow" panose="020B0606020202030204" pitchFamily="34" charset="0"/>
              </a:rPr>
              <a:t>p </a:t>
            </a:r>
            <a:r>
              <a:rPr lang="en-US" altLang="en-US" sz="2400">
                <a:latin typeface="Arial Narrow" panose="020B0606020202030204" pitchFamily="34" charset="0"/>
              </a:rPr>
              <a:t>= 2, </a:t>
            </a:r>
            <a:r>
              <a:rPr lang="en-US" altLang="en-US" sz="2400" i="1">
                <a:latin typeface="Arial Narrow" panose="020B0606020202030204" pitchFamily="34" charset="0"/>
              </a:rPr>
              <a:t>n </a:t>
            </a:r>
            <a:r>
              <a:rPr lang="en-US" altLang="en-US" sz="2400">
                <a:latin typeface="Arial Narrow" panose="020B0606020202030204" pitchFamily="34" charset="0"/>
              </a:rPr>
              <a:t>&gt; 3, it’s a </a:t>
            </a:r>
            <a:r>
              <a:rPr lang="en-US" altLang="en-US" sz="2400" i="1">
                <a:latin typeface="Arial Narrow" panose="020B0606020202030204" pitchFamily="34" charset="0"/>
              </a:rPr>
              <a:t>hypercube</a:t>
            </a:r>
            <a:r>
              <a:rPr lang="en-US" altLang="en-US" sz="2400">
                <a:latin typeface="Arial Narrow" panose="020B0606020202030204" pitchFamily="34" charset="0"/>
              </a:rPr>
              <a:t> (hard to visualize ...)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BDFE365-AAD3-4964-90AD-4555D602531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816099"/>
            <a:ext cx="2895600" cy="2917825"/>
            <a:chOff x="762000" y="1447800"/>
            <a:chExt cx="2895600" cy="2917825"/>
          </a:xfrm>
        </p:grpSpPr>
        <p:grpSp>
          <p:nvGrpSpPr>
            <p:cNvPr id="7" name="Group 25">
              <a:extLst>
                <a:ext uri="{FF2B5EF4-FFF2-40B4-BE49-F238E27FC236}">
                  <a16:creationId xmlns:a16="http://schemas.microsoft.com/office/drawing/2014/main" id="{40C1F221-0374-43AD-A437-98CB576AAD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0" y="1752600"/>
              <a:ext cx="2895600" cy="2613025"/>
              <a:chOff x="1752600" y="1273175"/>
              <a:chExt cx="5117284" cy="4038600"/>
            </a:xfrm>
          </p:grpSpPr>
          <p:sp>
            <p:nvSpPr>
              <p:cNvPr id="9" name="Rectangle 4">
                <a:extLst>
                  <a:ext uri="{FF2B5EF4-FFF2-40B4-BE49-F238E27FC236}">
                    <a16:creationId xmlns:a16="http://schemas.microsoft.com/office/drawing/2014/main" id="{F6F41B36-0422-4C13-BB64-45C40DF53D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9400" y="2530475"/>
                <a:ext cx="2286000" cy="20574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10" name="Line 5">
                <a:extLst>
                  <a:ext uri="{FF2B5EF4-FFF2-40B4-BE49-F238E27FC236}">
                    <a16:creationId xmlns:a16="http://schemas.microsoft.com/office/drawing/2014/main" id="{F42EB431-652A-4FCB-B794-D6DC4C9025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7400" y="3559175"/>
                <a:ext cx="3810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6">
                <a:extLst>
                  <a:ext uri="{FF2B5EF4-FFF2-40B4-BE49-F238E27FC236}">
                    <a16:creationId xmlns:a16="http://schemas.microsoft.com/office/drawing/2014/main" id="{C3D22CAC-82A4-4ED5-BFEE-DA2492A2A3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2400" y="1806575"/>
                <a:ext cx="0" cy="3505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Text Box 7">
                <a:extLst>
                  <a:ext uri="{FF2B5EF4-FFF2-40B4-BE49-F238E27FC236}">
                    <a16:creationId xmlns:a16="http://schemas.microsoft.com/office/drawing/2014/main" id="{18914F99-047E-4964-AFBC-71F5200D9C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03926" y="3244851"/>
                <a:ext cx="865958" cy="523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i="1">
                    <a:latin typeface="Arial" panose="020B0604020202020204" pitchFamily="34" charset="0"/>
                  </a:rPr>
                  <a:t>z</a:t>
                </a:r>
                <a:r>
                  <a:rPr lang="en-US" altLang="en-US" sz="1600" b="1" baseline="-25000">
                    <a:latin typeface="Arial" panose="020B0604020202020204" pitchFamily="34" charset="0"/>
                  </a:rPr>
                  <a:t>1</a:t>
                </a:r>
                <a:endParaRPr lang="en-US" altLang="en-US" sz="1600" b="1" i="1">
                  <a:latin typeface="Arial" panose="020B0604020202020204" pitchFamily="34" charset="0"/>
                </a:endParaRPr>
              </a:p>
            </p:txBody>
          </p:sp>
          <p:sp>
            <p:nvSpPr>
              <p:cNvPr id="13" name="Text Box 8">
                <a:extLst>
                  <a:ext uri="{FF2B5EF4-FFF2-40B4-BE49-F238E27FC236}">
                    <a16:creationId xmlns:a16="http://schemas.microsoft.com/office/drawing/2014/main" id="{879B3A81-22FD-4A0D-8D3A-4A52D107AE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1" y="1273175"/>
                <a:ext cx="905238" cy="523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i="1">
                    <a:latin typeface="Arial" panose="020B0604020202020204" pitchFamily="34" charset="0"/>
                  </a:rPr>
                  <a:t>z</a:t>
                </a:r>
                <a:r>
                  <a:rPr lang="en-US" altLang="en-US" sz="1600" b="1" baseline="-25000">
                    <a:latin typeface="Arial" panose="020B0604020202020204" pitchFamily="34" charset="0"/>
                  </a:rPr>
                  <a:t>2</a:t>
                </a:r>
                <a:endParaRPr lang="en-US" altLang="en-US" sz="1600" b="1" i="1">
                  <a:latin typeface="Arial" panose="020B0604020202020204" pitchFamily="34" charset="0"/>
                </a:endParaRPr>
              </a:p>
            </p:txBody>
          </p:sp>
          <p:sp>
            <p:nvSpPr>
              <p:cNvPr id="14" name="Text Box 9">
                <a:extLst>
                  <a:ext uri="{FF2B5EF4-FFF2-40B4-BE49-F238E27FC236}">
                    <a16:creationId xmlns:a16="http://schemas.microsoft.com/office/drawing/2014/main" id="{38C3C75C-E08B-41AC-B711-28D23AE27A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5400" y="1958975"/>
                <a:ext cx="1499184" cy="523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+1,+1)</a:t>
                </a:r>
              </a:p>
            </p:txBody>
          </p:sp>
          <p:sp>
            <p:nvSpPr>
              <p:cNvPr id="15" name="Oval 11">
                <a:extLst>
                  <a:ext uri="{FF2B5EF4-FFF2-40B4-BE49-F238E27FC236}">
                    <a16:creationId xmlns:a16="http://schemas.microsoft.com/office/drawing/2014/main" id="{16B5060E-FF03-4F3A-8EF9-8333691436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2441575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16" name="Oval 12">
                <a:extLst>
                  <a:ext uri="{FF2B5EF4-FFF2-40B4-BE49-F238E27FC236}">
                    <a16:creationId xmlns:a16="http://schemas.microsoft.com/office/drawing/2014/main" id="{C93A75FD-7AB9-446F-B69C-891C4DE833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3200" y="2441575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17" name="Oval 13">
                <a:extLst>
                  <a:ext uri="{FF2B5EF4-FFF2-40B4-BE49-F238E27FC236}">
                    <a16:creationId xmlns:a16="http://schemas.microsoft.com/office/drawing/2014/main" id="{F1161C24-135B-4397-8EF6-5FFAFE7B41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3200" y="4498975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18" name="Oval 14">
                <a:extLst>
                  <a:ext uri="{FF2B5EF4-FFF2-40B4-BE49-F238E27FC236}">
                    <a16:creationId xmlns:a16="http://schemas.microsoft.com/office/drawing/2014/main" id="{5AC93657-5B8B-41FC-A15E-AC13557BBC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4498975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Text Box 15">
                <a:extLst>
                  <a:ext uri="{FF2B5EF4-FFF2-40B4-BE49-F238E27FC236}">
                    <a16:creationId xmlns:a16="http://schemas.microsoft.com/office/drawing/2014/main" id="{12325061-D9F0-4F28-820A-A735452B6C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57800" y="4543425"/>
                <a:ext cx="1485021" cy="523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+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  <p:sp>
            <p:nvSpPr>
              <p:cNvPr id="20" name="Text Box 16">
                <a:extLst>
                  <a:ext uri="{FF2B5EF4-FFF2-40B4-BE49-F238E27FC236}">
                    <a16:creationId xmlns:a16="http://schemas.microsoft.com/office/drawing/2014/main" id="{D320BA9F-7611-47B0-982D-4DDDEDDF61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2600" y="4625975"/>
                <a:ext cx="1470855" cy="523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  <p:sp>
            <p:nvSpPr>
              <p:cNvPr id="21" name="Text Box 17">
                <a:extLst>
                  <a:ext uri="{FF2B5EF4-FFF2-40B4-BE49-F238E27FC236}">
                    <a16:creationId xmlns:a16="http://schemas.microsoft.com/office/drawing/2014/main" id="{2C323E44-1EC3-4210-8870-D1739F312B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2600" y="1958975"/>
                <a:ext cx="1485021" cy="523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</p:grpSp>
        <p:sp>
          <p:nvSpPr>
            <p:cNvPr id="8" name="TextBox 61">
              <a:extLst>
                <a:ext uri="{FF2B5EF4-FFF2-40B4-BE49-F238E27FC236}">
                  <a16:creationId xmlns:a16="http://schemas.microsoft.com/office/drawing/2014/main" id="{993A853E-2EEA-4362-8630-2847EFF62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1447800"/>
              <a:ext cx="19383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 Narrow" panose="020B0606020202030204" pitchFamily="34" charset="0"/>
                </a:rPr>
                <a:t>P = 2, n = 2 ( 2</a:t>
              </a:r>
              <a:r>
                <a:rPr lang="en-US" altLang="en-US" sz="1800" b="1" baseline="30000">
                  <a:latin typeface="Arial Narrow" panose="020B0606020202030204" pitchFamily="34" charset="0"/>
                </a:rPr>
                <a:t>2</a:t>
              </a:r>
              <a:r>
                <a:rPr lang="en-US" altLang="en-US" sz="1800" b="1">
                  <a:latin typeface="Arial Narrow" panose="020B0606020202030204" pitchFamily="34" charset="0"/>
                </a:rPr>
                <a:t> = 4)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A3A40F9-0840-4881-84EE-9E3E3322FFEB}"/>
              </a:ext>
            </a:extLst>
          </p:cNvPr>
          <p:cNvGrpSpPr>
            <a:grpSpLocks/>
          </p:cNvGrpSpPr>
          <p:nvPr/>
        </p:nvGrpSpPr>
        <p:grpSpPr bwMode="auto">
          <a:xfrm>
            <a:off x="3876675" y="1206499"/>
            <a:ext cx="4962525" cy="3594100"/>
            <a:chOff x="4181475" y="838200"/>
            <a:chExt cx="4962525" cy="3594100"/>
          </a:xfrm>
        </p:grpSpPr>
        <p:grpSp>
          <p:nvGrpSpPr>
            <p:cNvPr id="23" name="Group 24">
              <a:extLst>
                <a:ext uri="{FF2B5EF4-FFF2-40B4-BE49-F238E27FC236}">
                  <a16:creationId xmlns:a16="http://schemas.microsoft.com/office/drawing/2014/main" id="{BE2AF8E1-8685-4D91-B286-0D1DCD88A8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43800" y="838200"/>
              <a:ext cx="1600200" cy="1285875"/>
              <a:chOff x="3837" y="1776"/>
              <a:chExt cx="1799" cy="1629"/>
            </a:xfrm>
          </p:grpSpPr>
          <p:sp>
            <p:nvSpPr>
              <p:cNvPr id="52" name="Line 15">
                <a:extLst>
                  <a:ext uri="{FF2B5EF4-FFF2-40B4-BE49-F238E27FC236}">
                    <a16:creationId xmlns:a16="http://schemas.microsoft.com/office/drawing/2014/main" id="{FDF4BC98-533B-4F38-B0B3-EBED5B2C2E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832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16">
                <a:extLst>
                  <a:ext uri="{FF2B5EF4-FFF2-40B4-BE49-F238E27FC236}">
                    <a16:creationId xmlns:a16="http://schemas.microsoft.com/office/drawing/2014/main" id="{964A6AA8-9CCE-4C46-9C08-489FC252A1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8" y="2112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17">
                <a:extLst>
                  <a:ext uri="{FF2B5EF4-FFF2-40B4-BE49-F238E27FC236}">
                    <a16:creationId xmlns:a16="http://schemas.microsoft.com/office/drawing/2014/main" id="{02941F0D-4AD3-45E1-95C8-96015514B8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2" y="2832"/>
                <a:ext cx="336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Text Box 18">
                <a:extLst>
                  <a:ext uri="{FF2B5EF4-FFF2-40B4-BE49-F238E27FC236}">
                    <a16:creationId xmlns:a16="http://schemas.microsoft.com/office/drawing/2014/main" id="{1B746B1F-E9DB-41CF-8EA9-F30897B279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88" y="2640"/>
                <a:ext cx="548" cy="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i="1">
                    <a:latin typeface="Arial" panose="020B0604020202020204" pitchFamily="34" charset="0"/>
                  </a:rPr>
                  <a:t>z</a:t>
                </a:r>
                <a:r>
                  <a:rPr lang="en-US" altLang="en-US" sz="1600" b="1" baseline="-25000">
                    <a:latin typeface="Arial" panose="020B0604020202020204" pitchFamily="34" charset="0"/>
                  </a:rPr>
                  <a:t>2</a:t>
                </a:r>
                <a:endParaRPr lang="en-US" altLang="en-US" sz="1600" b="1" i="1">
                  <a:latin typeface="Arial" panose="020B0604020202020204" pitchFamily="34" charset="0"/>
                </a:endParaRPr>
              </a:p>
            </p:txBody>
          </p:sp>
          <p:sp>
            <p:nvSpPr>
              <p:cNvPr id="56" name="Text Box 19">
                <a:extLst>
                  <a:ext uri="{FF2B5EF4-FFF2-40B4-BE49-F238E27FC236}">
                    <a16:creationId xmlns:a16="http://schemas.microsoft.com/office/drawing/2014/main" id="{90252938-AC30-42A7-B1B7-86D2BA37E1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1776"/>
                <a:ext cx="641" cy="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i="1">
                    <a:latin typeface="Arial" panose="020B0604020202020204" pitchFamily="34" charset="0"/>
                  </a:rPr>
                  <a:t>z</a:t>
                </a:r>
                <a:r>
                  <a:rPr lang="en-US" altLang="en-US" sz="1600" b="1" baseline="-25000">
                    <a:latin typeface="Arial" panose="020B0604020202020204" pitchFamily="34" charset="0"/>
                  </a:rPr>
                  <a:t>3</a:t>
                </a:r>
                <a:endParaRPr lang="en-US" altLang="en-US" sz="1600" b="1" i="1">
                  <a:latin typeface="Arial" panose="020B0604020202020204" pitchFamily="34" charset="0"/>
                </a:endParaRPr>
              </a:p>
            </p:txBody>
          </p:sp>
          <p:sp>
            <p:nvSpPr>
              <p:cNvPr id="57" name="Text Box 20">
                <a:extLst>
                  <a:ext uri="{FF2B5EF4-FFF2-40B4-BE49-F238E27FC236}">
                    <a16:creationId xmlns:a16="http://schemas.microsoft.com/office/drawing/2014/main" id="{6C66B708-D972-4DFB-ADBC-00E70F2396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7" y="2976"/>
                <a:ext cx="600" cy="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i="1">
                    <a:latin typeface="Arial" panose="020B0604020202020204" pitchFamily="34" charset="0"/>
                  </a:rPr>
                  <a:t>z</a:t>
                </a:r>
                <a:r>
                  <a:rPr lang="en-US" altLang="en-US" sz="1600" b="1" baseline="-25000">
                    <a:latin typeface="Arial" panose="020B0604020202020204" pitchFamily="34" charset="0"/>
                  </a:rPr>
                  <a:t>1</a:t>
                </a:r>
                <a:endParaRPr lang="en-US" altLang="en-US" sz="1600" b="1" i="1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4" name="Group 38">
              <a:extLst>
                <a:ext uri="{FF2B5EF4-FFF2-40B4-BE49-F238E27FC236}">
                  <a16:creationId xmlns:a16="http://schemas.microsoft.com/office/drawing/2014/main" id="{39093FD1-5FA4-4A41-A4E7-5C5503DA00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1475" y="2057400"/>
              <a:ext cx="4025900" cy="2374900"/>
              <a:chOff x="432" y="1200"/>
              <a:chExt cx="3863" cy="2239"/>
            </a:xfrm>
          </p:grpSpPr>
          <p:sp>
            <p:nvSpPr>
              <p:cNvPr id="26" name="Rectangle 4">
                <a:extLst>
                  <a:ext uri="{FF2B5EF4-FFF2-40B4-BE49-F238E27FC236}">
                    <a16:creationId xmlns:a16="http://schemas.microsoft.com/office/drawing/2014/main" id="{3A484B2A-DC84-495B-B000-1ADFB9B467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2" y="1968"/>
                <a:ext cx="1152" cy="115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27" name="Line 6">
                <a:extLst>
                  <a:ext uri="{FF2B5EF4-FFF2-40B4-BE49-F238E27FC236}">
                    <a16:creationId xmlns:a16="http://schemas.microsoft.com/office/drawing/2014/main" id="{4738F4EC-22A9-4833-B250-85C57C2F2A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54" y="1488"/>
                <a:ext cx="672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7">
                <a:extLst>
                  <a:ext uri="{FF2B5EF4-FFF2-40B4-BE49-F238E27FC236}">
                    <a16:creationId xmlns:a16="http://schemas.microsoft.com/office/drawing/2014/main" id="{A9302036-29C8-4B26-A37F-0CE7A3D4A2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54" y="2640"/>
                <a:ext cx="672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8">
                <a:extLst>
                  <a:ext uri="{FF2B5EF4-FFF2-40B4-BE49-F238E27FC236}">
                    <a16:creationId xmlns:a16="http://schemas.microsoft.com/office/drawing/2014/main" id="{FCC44E94-15E1-4284-A246-68248F9962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6" y="1488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9">
                <a:extLst>
                  <a:ext uri="{FF2B5EF4-FFF2-40B4-BE49-F238E27FC236}">
                    <a16:creationId xmlns:a16="http://schemas.microsoft.com/office/drawing/2014/main" id="{ADDE34FC-22FC-4B56-A209-58ED719A5D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2" y="1488"/>
                <a:ext cx="72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10">
                <a:extLst>
                  <a:ext uri="{FF2B5EF4-FFF2-40B4-BE49-F238E27FC236}">
                    <a16:creationId xmlns:a16="http://schemas.microsoft.com/office/drawing/2014/main" id="{36147DCB-0686-430B-9EDA-7C5DF6E1D7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2" y="1488"/>
                <a:ext cx="11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11">
                <a:extLst>
                  <a:ext uri="{FF2B5EF4-FFF2-40B4-BE49-F238E27FC236}">
                    <a16:creationId xmlns:a16="http://schemas.microsoft.com/office/drawing/2014/main" id="{4BC0ADDC-8CAA-4905-B3EA-CB13109856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2" y="2640"/>
                <a:ext cx="11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12">
                <a:extLst>
                  <a:ext uri="{FF2B5EF4-FFF2-40B4-BE49-F238E27FC236}">
                    <a16:creationId xmlns:a16="http://schemas.microsoft.com/office/drawing/2014/main" id="{0BA34127-1DDE-4B83-A9E0-0C541CDC76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2" y="2640"/>
                <a:ext cx="72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Rectangle 13">
                <a:extLst>
                  <a:ext uri="{FF2B5EF4-FFF2-40B4-BE49-F238E27FC236}">
                    <a16:creationId xmlns:a16="http://schemas.microsoft.com/office/drawing/2014/main" id="{4BFB3F53-B8E8-4C93-BC61-AD0F7E1535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2" y="1968"/>
                <a:ext cx="1152" cy="115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14">
                <a:extLst>
                  <a:ext uri="{FF2B5EF4-FFF2-40B4-BE49-F238E27FC236}">
                    <a16:creationId xmlns:a16="http://schemas.microsoft.com/office/drawing/2014/main" id="{B86C30ED-351D-48AC-9035-B24EF614B1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2" y="1488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Text Box 21">
                <a:extLst>
                  <a:ext uri="{FF2B5EF4-FFF2-40B4-BE49-F238E27FC236}">
                    <a16:creationId xmlns:a16="http://schemas.microsoft.com/office/drawing/2014/main" id="{A7CE7133-68BD-4F32-9D61-680CFD613F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1296"/>
                <a:ext cx="1086" cy="3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+1,+1)</a:t>
                </a:r>
              </a:p>
            </p:txBody>
          </p:sp>
          <p:sp>
            <p:nvSpPr>
              <p:cNvPr id="37" name="Text Box 22">
                <a:extLst>
                  <a:ext uri="{FF2B5EF4-FFF2-40B4-BE49-F238E27FC236}">
                    <a16:creationId xmlns:a16="http://schemas.microsoft.com/office/drawing/2014/main" id="{55BB2104-5DEE-4282-B814-1D33FA2A61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200"/>
                <a:ext cx="1079" cy="3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  <p:sp>
            <p:nvSpPr>
              <p:cNvPr id="38" name="Text Box 23">
                <a:extLst>
                  <a:ext uri="{FF2B5EF4-FFF2-40B4-BE49-F238E27FC236}">
                    <a16:creationId xmlns:a16="http://schemas.microsoft.com/office/drawing/2014/main" id="{0BE08EE9-021D-4893-9178-4F64E17080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480"/>
                <a:ext cx="1079" cy="3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+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  <p:sp>
            <p:nvSpPr>
              <p:cNvPr id="39" name="Text Box 25">
                <a:extLst>
                  <a:ext uri="{FF2B5EF4-FFF2-40B4-BE49-F238E27FC236}">
                    <a16:creationId xmlns:a16="http://schemas.microsoft.com/office/drawing/2014/main" id="{C3C2B84E-AC6A-4073-8A02-754FAE12BD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3024"/>
                <a:ext cx="1086" cy="3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" panose="020B0604020202020204" pitchFamily="34" charset="0"/>
                  </a:rPr>
                  <a:t>1,+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  <p:sp>
            <p:nvSpPr>
              <p:cNvPr id="40" name="Text Box 26">
                <a:extLst>
                  <a:ext uri="{FF2B5EF4-FFF2-40B4-BE49-F238E27FC236}">
                    <a16:creationId xmlns:a16="http://schemas.microsoft.com/office/drawing/2014/main" id="{ADFBBC2C-B3AF-425C-B88C-6D597BAEC3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20"/>
                <a:ext cx="1079" cy="3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  <p:sp>
            <p:nvSpPr>
              <p:cNvPr id="41" name="Text Box 27">
                <a:extLst>
                  <a:ext uri="{FF2B5EF4-FFF2-40B4-BE49-F238E27FC236}">
                    <a16:creationId xmlns:a16="http://schemas.microsoft.com/office/drawing/2014/main" id="{732A26F6-FA52-4ABE-B200-E08CD153D8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1665"/>
                <a:ext cx="1094" cy="31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" panose="020B0604020202020204" pitchFamily="34" charset="0"/>
                  </a:rPr>
                  <a:t>1,+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  <p:sp>
            <p:nvSpPr>
              <p:cNvPr id="42" name="Text Box 28">
                <a:extLst>
                  <a:ext uri="{FF2B5EF4-FFF2-40B4-BE49-F238E27FC236}">
                    <a16:creationId xmlns:a16="http://schemas.microsoft.com/office/drawing/2014/main" id="{4A96DC1E-BD73-4A5F-9B5F-B53A6BED2C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1824"/>
                <a:ext cx="1086" cy="3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  <p:sp>
            <p:nvSpPr>
              <p:cNvPr id="43" name="Text Box 29">
                <a:extLst>
                  <a:ext uri="{FF2B5EF4-FFF2-40B4-BE49-F238E27FC236}">
                    <a16:creationId xmlns:a16="http://schemas.microsoft.com/office/drawing/2014/main" id="{826897DF-6602-431C-B85F-F3F80DACDA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8" y="2304"/>
                <a:ext cx="1071" cy="31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Arial" panose="020B0604020202020204" pitchFamily="34" charset="0"/>
                  </a:rPr>
                  <a:t>(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,</a:t>
                </a:r>
                <a:r>
                  <a:rPr lang="en-US" altLang="en-US" sz="1600">
                    <a:latin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altLang="en-US" sz="1600">
                    <a:latin typeface="Arial" panose="020B0604020202020204" pitchFamily="34" charset="0"/>
                  </a:rPr>
                  <a:t>1)</a:t>
                </a:r>
              </a:p>
            </p:txBody>
          </p:sp>
          <p:sp>
            <p:nvSpPr>
              <p:cNvPr id="44" name="Oval 30">
                <a:extLst>
                  <a:ext uri="{FF2B5EF4-FFF2-40B4-BE49-F238E27FC236}">
                    <a16:creationId xmlns:a16="http://schemas.microsoft.com/office/drawing/2014/main" id="{8D0970FC-C3C2-48C2-B3D2-9C38E2E9E9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44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45" name="Oval 31">
                <a:extLst>
                  <a:ext uri="{FF2B5EF4-FFF2-40B4-BE49-F238E27FC236}">
                    <a16:creationId xmlns:a16="http://schemas.microsoft.com/office/drawing/2014/main" id="{1B309831-3047-40B2-B0E6-ACA6FEBB07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92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46" name="Oval 32">
                <a:extLst>
                  <a:ext uri="{FF2B5EF4-FFF2-40B4-BE49-F238E27FC236}">
                    <a16:creationId xmlns:a16="http://schemas.microsoft.com/office/drawing/2014/main" id="{E3A1C6E1-93B8-4AD9-A1E7-F41D3EEECE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47" name="Oval 33">
                <a:extLst>
                  <a:ext uri="{FF2B5EF4-FFF2-40B4-BE49-F238E27FC236}">
                    <a16:creationId xmlns:a16="http://schemas.microsoft.com/office/drawing/2014/main" id="{F17EBA25-FDDA-41DE-8BCB-8D160EA718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0" y="30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48" name="Oval 34">
                <a:extLst>
                  <a:ext uri="{FF2B5EF4-FFF2-40B4-BE49-F238E27FC236}">
                    <a16:creationId xmlns:a16="http://schemas.microsoft.com/office/drawing/2014/main" id="{E47A6C16-2BA9-4C01-9D72-28B1CDB4A3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49" name="Oval 35">
                <a:extLst>
                  <a:ext uri="{FF2B5EF4-FFF2-40B4-BE49-F238E27FC236}">
                    <a16:creationId xmlns:a16="http://schemas.microsoft.com/office/drawing/2014/main" id="{A702C4FD-5D96-4E58-8D5D-13B19A561B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Oval 36">
                <a:extLst>
                  <a:ext uri="{FF2B5EF4-FFF2-40B4-BE49-F238E27FC236}">
                    <a16:creationId xmlns:a16="http://schemas.microsoft.com/office/drawing/2014/main" id="{2A59C50A-22B0-4AE9-AD50-D485224CBE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0" y="192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Oval 37">
                <a:extLst>
                  <a:ext uri="{FF2B5EF4-FFF2-40B4-BE49-F238E27FC236}">
                    <a16:creationId xmlns:a16="http://schemas.microsoft.com/office/drawing/2014/main" id="{EBD4AC3E-E6C5-44C5-A68C-FD838DC901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5" name="TextBox 62">
              <a:extLst>
                <a:ext uri="{FF2B5EF4-FFF2-40B4-BE49-F238E27FC236}">
                  <a16:creationId xmlns:a16="http://schemas.microsoft.com/office/drawing/2014/main" id="{770B468B-639A-457D-97B5-445B04771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1600" y="1458913"/>
              <a:ext cx="18859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 Narrow" panose="020B0606020202030204" pitchFamily="34" charset="0"/>
                </a:rPr>
                <a:t>P = 2, n = 3 (2</a:t>
              </a:r>
              <a:r>
                <a:rPr lang="en-US" altLang="en-US" sz="1800" b="1" baseline="30000">
                  <a:latin typeface="Arial Narrow" panose="020B0606020202030204" pitchFamily="34" charset="0"/>
                </a:rPr>
                <a:t>3</a:t>
              </a:r>
              <a:r>
                <a:rPr lang="en-US" altLang="en-US" sz="1800" b="1">
                  <a:latin typeface="Arial Narrow" panose="020B0606020202030204" pitchFamily="34" charset="0"/>
                </a:rPr>
                <a:t> = 8)</a:t>
              </a:r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776D6827-0ED8-4881-85A6-21C496D021B6}"/>
              </a:ext>
            </a:extLst>
          </p:cNvPr>
          <p:cNvSpPr txBox="1"/>
          <p:nvPr/>
        </p:nvSpPr>
        <p:spPr>
          <a:xfrm>
            <a:off x="7010400" y="6463678"/>
            <a:ext cx="2943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Go to example </a:t>
            </a:r>
            <a:r>
              <a:rPr lang="en-US" b="1">
                <a:sym typeface="Wingdings" panose="05000000000000000000" pitchFamily="2" charset="2"/>
              </a:rPr>
              <a:t>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152247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75C7CF-4803-4015-9108-4757BD732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thogonal vectors</a:t>
            </a:r>
          </a:p>
        </p:txBody>
      </p:sp>
      <p:sp>
        <p:nvSpPr>
          <p:cNvPr id="25" name="Rectangle 3">
            <a:extLst>
              <a:ext uri="{FF2B5EF4-FFF2-40B4-BE49-F238E27FC236}">
                <a16:creationId xmlns:a16="http://schemas.microsoft.com/office/drawing/2014/main" id="{14D100C6-8B9E-43BF-B280-BB49188A2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764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31775" indent="-231775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000">
                <a:latin typeface="Arial Narrow" panose="020B0606020202030204" pitchFamily="34" charset="0"/>
              </a:rPr>
              <a:t>Two vectors are </a:t>
            </a:r>
            <a:r>
              <a:rPr lang="en-US" altLang="en-US" sz="2000" i="1">
                <a:latin typeface="Arial Narrow" panose="020B0606020202030204" pitchFamily="34" charset="0"/>
              </a:rPr>
              <a:t>orthogonal</a:t>
            </a:r>
            <a:r>
              <a:rPr lang="en-US" altLang="en-US" sz="2000">
                <a:latin typeface="Arial Narrow" panose="020B0606020202030204" pitchFamily="34" charset="0"/>
              </a:rPr>
              <a:t> when they are mutually perpendicular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>
                <a:latin typeface="Arial Narrow" panose="020B0606020202030204" pitchFamily="34" charset="0"/>
              </a:rPr>
              <a:t>		The projection of one vector onto the other has zero length.</a:t>
            </a:r>
          </a:p>
        </p:txBody>
      </p:sp>
      <p:sp>
        <p:nvSpPr>
          <p:cNvPr id="26" name="Line 14">
            <a:extLst>
              <a:ext uri="{FF2B5EF4-FFF2-40B4-BE49-F238E27FC236}">
                <a16:creationId xmlns:a16="http://schemas.microsoft.com/office/drawing/2014/main" id="{9E25C331-6EE0-49D6-ACD1-93CCBC26D1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2522538"/>
            <a:ext cx="685800" cy="549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15">
            <a:extLst>
              <a:ext uri="{FF2B5EF4-FFF2-40B4-BE49-F238E27FC236}">
                <a16:creationId xmlns:a16="http://schemas.microsoft.com/office/drawing/2014/main" id="{B53E2E3C-5EC3-49FD-AD0D-5FC31A7E84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3062288"/>
            <a:ext cx="381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16">
            <a:extLst>
              <a:ext uri="{FF2B5EF4-FFF2-40B4-BE49-F238E27FC236}">
                <a16:creationId xmlns:a16="http://schemas.microsoft.com/office/drawing/2014/main" id="{0A43D55F-0455-4C42-A84B-DF5B28157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433638"/>
            <a:ext cx="352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 Narrow" panose="020B0606020202030204" pitchFamily="34" charset="0"/>
              </a:rPr>
              <a:t>A</a:t>
            </a:r>
          </a:p>
        </p:txBody>
      </p:sp>
      <p:sp>
        <p:nvSpPr>
          <p:cNvPr id="29" name="Text Box 17">
            <a:extLst>
              <a:ext uri="{FF2B5EF4-FFF2-40B4-BE49-F238E27FC236}">
                <a16:creationId xmlns:a16="http://schemas.microsoft.com/office/drawing/2014/main" id="{EF614DE3-665C-4698-9506-4C5F38665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352800"/>
            <a:ext cx="352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 Narrow" panose="020B0606020202030204" pitchFamily="34" charset="0"/>
              </a:rPr>
              <a:t>B</a:t>
            </a:r>
          </a:p>
        </p:txBody>
      </p:sp>
      <p:sp>
        <p:nvSpPr>
          <p:cNvPr id="30" name="Text Box 18">
            <a:extLst>
              <a:ext uri="{FF2B5EF4-FFF2-40B4-BE49-F238E27FC236}">
                <a16:creationId xmlns:a16="http://schemas.microsoft.com/office/drawing/2014/main" id="{16AC8729-FBDB-4E59-ABAD-D9E915998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5488" y="2644775"/>
            <a:ext cx="31353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 Narrow" panose="020B0606020202030204" pitchFamily="34" charset="0"/>
              </a:rPr>
              <a:t>No projections 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Arial Narrow" panose="020B0606020202030204" pitchFamily="34" charset="0"/>
              </a:rPr>
              <a:t>Vectors A </a:t>
            </a:r>
            <a:r>
              <a:rPr lang="en-US" altLang="en-US" sz="2000">
                <a:latin typeface="Arial Narrow" panose="020B0606020202030204" pitchFamily="34" charset="0"/>
              </a:rPr>
              <a:t>and </a:t>
            </a:r>
            <a:r>
              <a:rPr lang="en-US" altLang="en-US" sz="2000" i="1">
                <a:latin typeface="Arial Narrow" panose="020B0606020202030204" pitchFamily="34" charset="0"/>
              </a:rPr>
              <a:t>B</a:t>
            </a:r>
            <a:r>
              <a:rPr lang="en-US" altLang="en-US" sz="2000">
                <a:latin typeface="Arial Narrow" panose="020B0606020202030204" pitchFamily="34" charset="0"/>
              </a:rPr>
              <a:t> are orthogonal.</a:t>
            </a:r>
            <a:endParaRPr lang="en-US" altLang="en-US" sz="2000" i="1">
              <a:latin typeface="Arial Narrow" panose="020B0606020202030204" pitchFamily="34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FC8461B-881F-48C3-B630-B8F07964F22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581400"/>
            <a:ext cx="8839200" cy="1600200"/>
            <a:chOff x="304800" y="3276600"/>
            <a:chExt cx="8839200" cy="1600200"/>
          </a:xfrm>
        </p:grpSpPr>
        <p:sp>
          <p:nvSpPr>
            <p:cNvPr id="32" name="Rectangle 2">
              <a:extLst>
                <a:ext uri="{FF2B5EF4-FFF2-40B4-BE49-F238E27FC236}">
                  <a16:creationId xmlns:a16="http://schemas.microsoft.com/office/drawing/2014/main" id="{2AB77F5E-09DE-41D1-95E2-FC5BAE19A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3276600"/>
              <a:ext cx="77724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eaLnBrk="1" hangingPunct="1">
                <a:defRPr/>
              </a:pPr>
              <a:r>
                <a:rPr lang="en-US" sz="2800" b="1" dirty="0">
                  <a:latin typeface="Arial Narrow" pitchFamily="34" charset="0"/>
                  <a:ea typeface="+mj-ea"/>
                  <a:cs typeface="+mj-cs"/>
                </a:rPr>
                <a:t>Inner product</a:t>
              </a:r>
            </a:p>
          </p:txBody>
        </p:sp>
        <p:sp>
          <p:nvSpPr>
            <p:cNvPr id="33" name="Rectangle 3">
              <a:extLst>
                <a:ext uri="{FF2B5EF4-FFF2-40B4-BE49-F238E27FC236}">
                  <a16:creationId xmlns:a16="http://schemas.microsoft.com/office/drawing/2014/main" id="{46616D8F-2242-495C-8904-E1D5DFD865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3886200"/>
              <a:ext cx="8686800" cy="990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231775" indent="-231775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Char char="§"/>
              </a:pPr>
              <a:r>
                <a:rPr lang="en-US" altLang="en-US" sz="2000">
                  <a:latin typeface="Arial Narrow" panose="020B0606020202030204" pitchFamily="34" charset="0"/>
                </a:rPr>
                <a:t>If the inner (</a:t>
              </a:r>
              <a:r>
                <a:rPr lang="ja-JP" altLang="en-US" sz="2000">
                  <a:latin typeface="Arial Narrow" panose="020B0606020202030204" pitchFamily="34" charset="0"/>
                </a:rPr>
                <a:t>“</a:t>
              </a:r>
              <a:r>
                <a:rPr lang="en-US" altLang="ja-JP" sz="2000">
                  <a:latin typeface="Arial Narrow" panose="020B0606020202030204" pitchFamily="34" charset="0"/>
                </a:rPr>
                <a:t>dot</a:t>
              </a:r>
              <a:r>
                <a:rPr lang="ja-JP" altLang="en-US" sz="2000">
                  <a:latin typeface="Arial Narrow" panose="020B0606020202030204" pitchFamily="34" charset="0"/>
                </a:rPr>
                <a:t>”</a:t>
              </a:r>
              <a:r>
                <a:rPr lang="en-US" altLang="ja-JP" sz="2000">
                  <a:latin typeface="Arial Narrow" panose="020B0606020202030204" pitchFamily="34" charset="0"/>
                </a:rPr>
                <a:t> or </a:t>
              </a:r>
              <a:r>
                <a:rPr lang="ja-JP" altLang="en-US" sz="2000">
                  <a:latin typeface="Arial Narrow" panose="020B0606020202030204" pitchFamily="34" charset="0"/>
                </a:rPr>
                <a:t>“</a:t>
              </a:r>
              <a:r>
                <a:rPr lang="en-US" altLang="ja-JP" sz="2000">
                  <a:latin typeface="Arial Narrow" panose="020B0606020202030204" pitchFamily="34" charset="0"/>
                </a:rPr>
                <a:t>scalar</a:t>
              </a:r>
              <a:r>
                <a:rPr lang="ja-JP" altLang="en-US" sz="2000">
                  <a:latin typeface="Arial Narrow" panose="020B0606020202030204" pitchFamily="34" charset="0"/>
                </a:rPr>
                <a:t>”</a:t>
              </a:r>
              <a:r>
                <a:rPr lang="en-US" altLang="ja-JP" sz="2000">
                  <a:latin typeface="Arial Narrow" panose="020B0606020202030204" pitchFamily="34" charset="0"/>
                </a:rPr>
                <a:t>) product of two vectors is zero, the vectors are orthogonal.</a:t>
              </a:r>
            </a:p>
            <a:p>
              <a:pPr eaLnBrk="1" hangingPunct="1">
                <a:buFont typeface="Wingdings" panose="05000000000000000000" pitchFamily="2" charset="2"/>
                <a:buChar char="§"/>
              </a:pPr>
              <a:r>
                <a:rPr lang="en-US" altLang="en-US" sz="2000">
                  <a:latin typeface="Arial Narrow" panose="020B0606020202030204" pitchFamily="34" charset="0"/>
                </a:rPr>
                <a:t>To compute the inner product, multiply corresponding elements and sum.</a:t>
              </a:r>
            </a:p>
          </p:txBody>
        </p:sp>
      </p:grpSp>
      <p:graphicFrame>
        <p:nvGraphicFramePr>
          <p:cNvPr id="34" name="Group 20">
            <a:extLst>
              <a:ext uri="{FF2B5EF4-FFF2-40B4-BE49-F238E27FC236}">
                <a16:creationId xmlns:a16="http://schemas.microsoft.com/office/drawing/2014/main" id="{6AA000EC-C4C7-4E77-90B2-AC48B8A046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1932705"/>
              </p:ext>
            </p:extLst>
          </p:nvPr>
        </p:nvGraphicFramePr>
        <p:xfrm>
          <a:off x="990600" y="5029200"/>
          <a:ext cx="914400" cy="114300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charset="0"/>
                          <a:ea typeface="ＭＳ Ｐゴシック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charset="0"/>
                          <a:ea typeface="ＭＳ Ｐゴシック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5" name="Text Box 21">
            <a:extLst>
              <a:ext uri="{FF2B5EF4-FFF2-40B4-BE49-F238E27FC236}">
                <a16:creationId xmlns:a16="http://schemas.microsoft.com/office/drawing/2014/main" id="{67C116A5-EAA6-4D6D-B546-89330D929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029200"/>
            <a:ext cx="6629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Inner product of these two vectors is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 Narrow" panose="020B060602020203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 Narrow" panose="020B060602020203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 Narrow" panose="020B0606020202030204" pitchFamily="34" charset="0"/>
              </a:rPr>
              <a:t>So they </a:t>
            </a:r>
            <a:r>
              <a:rPr lang="en-US" altLang="en-US" sz="1800" i="1">
                <a:latin typeface="Arial Narrow" panose="020B0606020202030204" pitchFamily="34" charset="0"/>
              </a:rPr>
              <a:t>are not</a:t>
            </a:r>
            <a:r>
              <a:rPr lang="en-US" altLang="ja-JP" sz="1800">
                <a:latin typeface="Arial Narrow" panose="020B0606020202030204" pitchFamily="34" charset="0"/>
              </a:rPr>
              <a:t> orthogonal</a:t>
            </a:r>
            <a:endParaRPr lang="en-US" altLang="en-US" sz="1800">
              <a:latin typeface="Arial Narrow" panose="020B0606020202030204" pitchFamily="34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0D7C2247-98E0-433D-AD95-81515624564E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5176838"/>
            <a:ext cx="1966913" cy="1452562"/>
            <a:chOff x="5562600" y="4872038"/>
            <a:chExt cx="1966913" cy="1452562"/>
          </a:xfrm>
        </p:grpSpPr>
        <p:grpSp>
          <p:nvGrpSpPr>
            <p:cNvPr id="37" name="Group 49">
              <a:extLst>
                <a:ext uri="{FF2B5EF4-FFF2-40B4-BE49-F238E27FC236}">
                  <a16:creationId xmlns:a16="http://schemas.microsoft.com/office/drawing/2014/main" id="{1DBAAD77-60F7-447B-96C4-F6F718387D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62600" y="4876800"/>
              <a:ext cx="1736725" cy="1447800"/>
              <a:chOff x="6096000" y="4572000"/>
              <a:chExt cx="1737360" cy="1447800"/>
            </a:xfrm>
          </p:grpSpPr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8C399913-71CA-4A39-BF68-3AE81B6E9446}"/>
                  </a:ext>
                </a:extLst>
              </p:cNvPr>
              <p:cNvCxnSpPr/>
              <p:nvPr/>
            </p:nvCxnSpPr>
            <p:spPr>
              <a:xfrm>
                <a:off x="6096000" y="5410200"/>
                <a:ext cx="173736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70CF881E-E651-423D-9021-96E46350F960}"/>
                  </a:ext>
                </a:extLst>
              </p:cNvPr>
              <p:cNvCxnSpPr/>
              <p:nvPr/>
            </p:nvCxnSpPr>
            <p:spPr>
              <a:xfrm flipV="1">
                <a:off x="6858279" y="4572000"/>
                <a:ext cx="0" cy="14478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>
                <a:extLst>
                  <a:ext uri="{FF2B5EF4-FFF2-40B4-BE49-F238E27FC236}">
                    <a16:creationId xmlns:a16="http://schemas.microsoft.com/office/drawing/2014/main" id="{EF308606-A73D-4987-AC9D-92A90C04F155}"/>
                  </a:ext>
                </a:extLst>
              </p:cNvPr>
              <p:cNvCxnSpPr/>
              <p:nvPr/>
            </p:nvCxnSpPr>
            <p:spPr>
              <a:xfrm>
                <a:off x="6858279" y="5410200"/>
                <a:ext cx="357319" cy="32543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565EAB1C-26DE-47FB-A587-F4B6DC5CDF65}"/>
                  </a:ext>
                </a:extLst>
              </p:cNvPr>
              <p:cNvCxnSpPr/>
              <p:nvPr/>
            </p:nvCxnSpPr>
            <p:spPr>
              <a:xfrm flipV="1">
                <a:off x="6858279" y="4765675"/>
                <a:ext cx="365259" cy="63976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Text Box 16">
              <a:extLst>
                <a:ext uri="{FF2B5EF4-FFF2-40B4-BE49-F238E27FC236}">
                  <a16:creationId xmlns:a16="http://schemas.microsoft.com/office/drawing/2014/main" id="{D01B9DE4-63DF-4AA3-B6D0-5019CC5CB3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7975" y="5862638"/>
              <a:ext cx="87153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 Narrow" panose="020B0606020202030204" pitchFamily="34" charset="0"/>
                </a:rPr>
                <a:t>A (1, -1)</a:t>
              </a:r>
            </a:p>
          </p:txBody>
        </p:sp>
        <p:sp>
          <p:nvSpPr>
            <p:cNvPr id="39" name="Text Box 17">
              <a:extLst>
                <a:ext uri="{FF2B5EF4-FFF2-40B4-BE49-F238E27FC236}">
                  <a16:creationId xmlns:a16="http://schemas.microsoft.com/office/drawing/2014/main" id="{47A0689C-9A2A-4CB3-BBF0-9BD6C4B97F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5588" y="4872038"/>
              <a:ext cx="8159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 Narrow" panose="020B0606020202030204" pitchFamily="34" charset="0"/>
                </a:rPr>
                <a:t>B (1, 2)</a:t>
              </a:r>
            </a:p>
          </p:txBody>
        </p:sp>
      </p:grpSp>
      <p:graphicFrame>
        <p:nvGraphicFramePr>
          <p:cNvPr id="44" name="Object 4">
            <a:extLst>
              <a:ext uri="{FF2B5EF4-FFF2-40B4-BE49-F238E27FC236}">
                <a16:creationId xmlns:a16="http://schemas.microsoft.com/office/drawing/2014/main" id="{7F150D99-6D96-4F4B-BD79-E0DD37462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399683"/>
              </p:ext>
            </p:extLst>
          </p:nvPr>
        </p:nvGraphicFramePr>
        <p:xfrm>
          <a:off x="2514600" y="5486400"/>
          <a:ext cx="18288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44" name="Object 4">
                        <a:extLst>
                          <a:ext uri="{FF2B5EF4-FFF2-40B4-BE49-F238E27FC236}">
                            <a16:creationId xmlns:a16="http://schemas.microsoft.com/office/drawing/2014/main" id="{7F150D99-6D96-4F4B-BD79-E0DD374624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86400"/>
                        <a:ext cx="18288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1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8</TotalTime>
  <Words>1772</Words>
  <Application>Microsoft Office PowerPoint</Application>
  <PresentationFormat>On-screen Show (4:3)</PresentationFormat>
  <Paragraphs>246</Paragraphs>
  <Slides>21</Slides>
  <Notes>2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Arial Black</vt:lpstr>
      <vt:lpstr>Arial Narrow</vt:lpstr>
      <vt:lpstr>Calibri</vt:lpstr>
      <vt:lpstr>Cambria</vt:lpstr>
      <vt:lpstr>Cambria Math</vt:lpstr>
      <vt:lpstr>Times New Roman</vt:lpstr>
      <vt:lpstr>Wingdings</vt:lpstr>
      <vt:lpstr>Office Theme</vt:lpstr>
      <vt:lpstr>Equation</vt:lpstr>
      <vt:lpstr>Worksheet</vt:lpstr>
      <vt:lpstr>Factorial Design</vt:lpstr>
      <vt:lpstr>Lecture objectives</vt:lpstr>
      <vt:lpstr>Example 1</vt:lpstr>
      <vt:lpstr>Factorial Experimental Design</vt:lpstr>
      <vt:lpstr>Factorial model</vt:lpstr>
      <vt:lpstr>Choosing factor levels</vt:lpstr>
      <vt:lpstr>Coding factor levels</vt:lpstr>
      <vt:lpstr>Visualization factorial experiments</vt:lpstr>
      <vt:lpstr>Orthogonal vectors</vt:lpstr>
      <vt:lpstr>What’s under the hood</vt:lpstr>
      <vt:lpstr>Matrix form</vt:lpstr>
      <vt:lpstr>Least-squares Regression</vt:lpstr>
      <vt:lpstr>LSR: Test Case</vt:lpstr>
      <vt:lpstr>Uncertainty analysis</vt:lpstr>
      <vt:lpstr>What is a full factorial is too much work?</vt:lpstr>
      <vt:lpstr>Motivation for partial factorials</vt:lpstr>
      <vt:lpstr>Partial factorial design</vt:lpstr>
      <vt:lpstr>Partial factorial design</vt:lpstr>
      <vt:lpstr>Handling qualitative variables</vt:lpstr>
      <vt:lpstr>Handling qualitative variables</vt:lpstr>
      <vt:lpstr>Handling qualitative variables</vt:lpstr>
    </vt:vector>
  </TitlesOfParts>
  <Company>University of Washing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emical Engineering</dc:creator>
  <cp:lastModifiedBy>Chad Curtis</cp:lastModifiedBy>
  <cp:revision>169</cp:revision>
  <dcterms:created xsi:type="dcterms:W3CDTF">2013-04-14T22:40:49Z</dcterms:created>
  <dcterms:modified xsi:type="dcterms:W3CDTF">2019-10-29T19:27:39Z</dcterms:modified>
</cp:coreProperties>
</file>